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2" r:id="rId1"/>
  </p:sldMasterIdLst>
  <p:notesMasterIdLst>
    <p:notesMasterId r:id="rId22"/>
  </p:notesMasterIdLst>
  <p:sldIdLst>
    <p:sldId id="256" r:id="rId2"/>
    <p:sldId id="257" r:id="rId3"/>
    <p:sldId id="258" r:id="rId4"/>
    <p:sldId id="291" r:id="rId5"/>
    <p:sldId id="295" r:id="rId6"/>
    <p:sldId id="294" r:id="rId7"/>
    <p:sldId id="292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5" r:id="rId17"/>
    <p:sldId id="306" r:id="rId18"/>
    <p:sldId id="307" r:id="rId19"/>
    <p:sldId id="285" r:id="rId20"/>
    <p:sldId id="282" r:id="rId2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Proxima Nova" panose="020B060402020202020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5" autoAdjust="0"/>
    <p:restoredTop sz="94660"/>
  </p:normalViewPr>
  <p:slideViewPr>
    <p:cSldViewPr snapToGrid="0">
      <p:cViewPr varScale="1">
        <p:scale>
          <a:sx n="86" d="100"/>
          <a:sy n="86" d="100"/>
        </p:scale>
        <p:origin x="76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A3F01F-9EB0-4C14-8D3E-2F76872B084E}" type="doc">
      <dgm:prSet loTypeId="urn:microsoft.com/office/officeart/2005/8/layout/vProcess5" loCatId="process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02868782-A37E-40A6-964A-F6B880BD7787}">
      <dgm:prSet phldrT="[Text]"/>
      <dgm:spPr/>
      <dgm:t>
        <a:bodyPr/>
        <a:lstStyle/>
        <a:p>
          <a:r>
            <a:rPr lang="en-IN" dirty="0" smtClean="0"/>
            <a:t>Quick Recap – (15 min)</a:t>
          </a:r>
          <a:endParaRPr lang="en-US" dirty="0"/>
        </a:p>
      </dgm:t>
    </dgm:pt>
    <dgm:pt modelId="{CDAD82E1-EC56-406C-AB8C-8D94CE193070}" type="parTrans" cxnId="{79FFDD73-55ED-497A-B35A-7D54DCD79F48}">
      <dgm:prSet/>
      <dgm:spPr/>
      <dgm:t>
        <a:bodyPr/>
        <a:lstStyle/>
        <a:p>
          <a:endParaRPr lang="en-US"/>
        </a:p>
      </dgm:t>
    </dgm:pt>
    <dgm:pt modelId="{32F1659A-899C-4925-BE1A-FFA2F14FFE23}" type="sibTrans" cxnId="{79FFDD73-55ED-497A-B35A-7D54DCD79F48}">
      <dgm:prSet/>
      <dgm:spPr/>
      <dgm:t>
        <a:bodyPr/>
        <a:lstStyle/>
        <a:p>
          <a:endParaRPr lang="en-US"/>
        </a:p>
      </dgm:t>
    </dgm:pt>
    <dgm:pt modelId="{0628B173-C0E7-43E4-9CB0-7E90F6258F7A}">
      <dgm:prSet phldrT="[Text]"/>
      <dgm:spPr/>
      <dgm:t>
        <a:bodyPr/>
        <a:lstStyle/>
        <a:p>
          <a:r>
            <a:rPr lang="en-IN" dirty="0" smtClean="0"/>
            <a:t>Focused Teaching (60 min)</a:t>
          </a:r>
          <a:endParaRPr lang="en-US" dirty="0"/>
        </a:p>
      </dgm:t>
    </dgm:pt>
    <dgm:pt modelId="{4D3D56FD-9AD9-49D1-A775-20D2BF5AD980}" type="parTrans" cxnId="{147479DD-E6B2-4DAB-B5F0-3FC0184DC73C}">
      <dgm:prSet/>
      <dgm:spPr/>
      <dgm:t>
        <a:bodyPr/>
        <a:lstStyle/>
        <a:p>
          <a:endParaRPr lang="en-US"/>
        </a:p>
      </dgm:t>
    </dgm:pt>
    <dgm:pt modelId="{1DA3BD06-A4FF-4C8A-9614-4EC4783ECF74}" type="sibTrans" cxnId="{147479DD-E6B2-4DAB-B5F0-3FC0184DC73C}">
      <dgm:prSet/>
      <dgm:spPr/>
      <dgm:t>
        <a:bodyPr/>
        <a:lstStyle/>
        <a:p>
          <a:endParaRPr lang="en-US"/>
        </a:p>
      </dgm:t>
    </dgm:pt>
    <dgm:pt modelId="{B45449FC-2067-4809-A8D2-FDBA47BCC54A}">
      <dgm:prSet phldrT="[Text]"/>
      <dgm:spPr/>
      <dgm:t>
        <a:bodyPr/>
        <a:lstStyle/>
        <a:p>
          <a:r>
            <a:rPr lang="en-IN" dirty="0" smtClean="0"/>
            <a:t>Doubts Resolutions (15 min)</a:t>
          </a:r>
          <a:endParaRPr lang="en-US" dirty="0"/>
        </a:p>
      </dgm:t>
    </dgm:pt>
    <dgm:pt modelId="{95A66B23-ABD6-469A-B68F-43CC6581E405}" type="parTrans" cxnId="{B13F6933-59F3-4655-8423-C89CCC40A9E5}">
      <dgm:prSet/>
      <dgm:spPr/>
      <dgm:t>
        <a:bodyPr/>
        <a:lstStyle/>
        <a:p>
          <a:endParaRPr lang="en-US"/>
        </a:p>
      </dgm:t>
    </dgm:pt>
    <dgm:pt modelId="{20ED15FE-2C55-46F3-894A-FE74CD6EDB1D}" type="sibTrans" cxnId="{B13F6933-59F3-4655-8423-C89CCC40A9E5}">
      <dgm:prSet/>
      <dgm:spPr/>
      <dgm:t>
        <a:bodyPr/>
        <a:lstStyle/>
        <a:p>
          <a:endParaRPr lang="en-US"/>
        </a:p>
      </dgm:t>
    </dgm:pt>
    <dgm:pt modelId="{3937FB2B-3F1A-4403-879C-5E9FF9CB2B8B}">
      <dgm:prSet/>
      <dgm:spPr/>
      <dgm:t>
        <a:bodyPr/>
        <a:lstStyle/>
        <a:p>
          <a:r>
            <a:rPr lang="en-IN" dirty="0" smtClean="0">
              <a:solidFill>
                <a:srgbClr val="FFFFFF"/>
              </a:solidFill>
              <a:latin typeface="Arial"/>
              <a:sym typeface="Arial"/>
            </a:rPr>
            <a:t>Dimension Reduction</a:t>
          </a:r>
          <a:endParaRPr lang="en-IN" dirty="0"/>
        </a:p>
      </dgm:t>
    </dgm:pt>
    <dgm:pt modelId="{4F48710B-1D7A-4473-BA30-4687A2197276}" type="parTrans" cxnId="{A02C3632-A9B4-4FF0-A9D4-F02A953299DC}">
      <dgm:prSet/>
      <dgm:spPr/>
      <dgm:t>
        <a:bodyPr/>
        <a:lstStyle/>
        <a:p>
          <a:endParaRPr lang="en-US"/>
        </a:p>
      </dgm:t>
    </dgm:pt>
    <dgm:pt modelId="{07186977-26E2-46F1-AD5B-7B3E5D708457}" type="sibTrans" cxnId="{A02C3632-A9B4-4FF0-A9D4-F02A953299DC}">
      <dgm:prSet/>
      <dgm:spPr/>
      <dgm:t>
        <a:bodyPr/>
        <a:lstStyle/>
        <a:p>
          <a:endParaRPr lang="en-US"/>
        </a:p>
      </dgm:t>
    </dgm:pt>
    <dgm:pt modelId="{10296C95-9ED4-4AFF-A6A7-BDAD31313D94}">
      <dgm:prSet/>
      <dgm:spPr/>
      <dgm:t>
        <a:bodyPr/>
        <a:lstStyle/>
        <a:p>
          <a:r>
            <a:rPr lang="en-IN" dirty="0" smtClean="0">
              <a:solidFill>
                <a:srgbClr val="FFFFFF"/>
              </a:solidFill>
              <a:latin typeface="Arial"/>
              <a:sym typeface="Arial"/>
            </a:rPr>
            <a:t>doubts resolutions</a:t>
          </a:r>
          <a:endParaRPr lang="en-IN" dirty="0"/>
        </a:p>
      </dgm:t>
    </dgm:pt>
    <dgm:pt modelId="{0F058B94-5D33-44BE-9D12-7634AE00588C}" type="parTrans" cxnId="{6BC39BB9-5BE8-4853-AA57-C26BB115643C}">
      <dgm:prSet/>
      <dgm:spPr/>
      <dgm:t>
        <a:bodyPr/>
        <a:lstStyle/>
        <a:p>
          <a:endParaRPr lang="en-US"/>
        </a:p>
      </dgm:t>
    </dgm:pt>
    <dgm:pt modelId="{D723580A-543A-469D-9E76-D60C0E2C605B}" type="sibTrans" cxnId="{6BC39BB9-5BE8-4853-AA57-C26BB115643C}">
      <dgm:prSet/>
      <dgm:spPr/>
      <dgm:t>
        <a:bodyPr/>
        <a:lstStyle/>
        <a:p>
          <a:endParaRPr lang="en-US"/>
        </a:p>
      </dgm:t>
    </dgm:pt>
    <dgm:pt modelId="{5FBCCCCB-180D-423D-BDF2-963C5B63C0A4}">
      <dgm:prSet/>
      <dgm:spPr/>
      <dgm:t>
        <a:bodyPr/>
        <a:lstStyle/>
        <a:p>
          <a:r>
            <a:rPr lang="en-IN" dirty="0" smtClean="0"/>
            <a:t>PCA </a:t>
          </a:r>
          <a:endParaRPr lang="en-IN" dirty="0"/>
        </a:p>
      </dgm:t>
    </dgm:pt>
    <dgm:pt modelId="{083BEDE3-5BB0-47A2-915B-4C207F4B644A}" type="parTrans" cxnId="{AF599D41-4C71-42E6-9B5F-3F11810A148F}">
      <dgm:prSet/>
      <dgm:spPr/>
      <dgm:t>
        <a:bodyPr/>
        <a:lstStyle/>
        <a:p>
          <a:endParaRPr lang="en-US"/>
        </a:p>
      </dgm:t>
    </dgm:pt>
    <dgm:pt modelId="{F5F703A3-4D14-4F3B-8037-332113C506AD}" type="sibTrans" cxnId="{AF599D41-4C71-42E6-9B5F-3F11810A148F}">
      <dgm:prSet/>
      <dgm:spPr/>
      <dgm:t>
        <a:bodyPr/>
        <a:lstStyle/>
        <a:p>
          <a:endParaRPr lang="en-US"/>
        </a:p>
      </dgm:t>
    </dgm:pt>
    <dgm:pt modelId="{F1D5DAAE-448A-402F-8F42-E304934C09A5}">
      <dgm:prSet/>
      <dgm:spPr/>
      <dgm:t>
        <a:bodyPr/>
        <a:lstStyle/>
        <a:p>
          <a:r>
            <a:rPr lang="en-IN" dirty="0" smtClean="0"/>
            <a:t>Last 2 weeks </a:t>
          </a:r>
          <a:endParaRPr lang="en-IN" dirty="0"/>
        </a:p>
      </dgm:t>
    </dgm:pt>
    <dgm:pt modelId="{C7083AAB-7E50-42BB-9B6D-6F8D91642C9D}" type="parTrans" cxnId="{53C67524-2C43-42EC-83BE-7E87161A57FB}">
      <dgm:prSet/>
      <dgm:spPr/>
      <dgm:t>
        <a:bodyPr/>
        <a:lstStyle/>
        <a:p>
          <a:endParaRPr lang="en-US"/>
        </a:p>
      </dgm:t>
    </dgm:pt>
    <dgm:pt modelId="{DC8F1DD3-E78F-47EB-8247-F9364F8C2D07}" type="sibTrans" cxnId="{53C67524-2C43-42EC-83BE-7E87161A57FB}">
      <dgm:prSet/>
      <dgm:spPr/>
      <dgm:t>
        <a:bodyPr/>
        <a:lstStyle/>
        <a:p>
          <a:endParaRPr lang="en-US"/>
        </a:p>
      </dgm:t>
    </dgm:pt>
    <dgm:pt modelId="{568BE6C4-ADC9-4F86-8A10-CD17090B3464}" type="pres">
      <dgm:prSet presAssocID="{78A3F01F-9EB0-4C14-8D3E-2F76872B084E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24BE979-1389-420A-95AE-806D96F6CB99}" type="pres">
      <dgm:prSet presAssocID="{78A3F01F-9EB0-4C14-8D3E-2F76872B084E}" presName="dummyMaxCanvas" presStyleCnt="0">
        <dgm:presLayoutVars/>
      </dgm:prSet>
      <dgm:spPr/>
    </dgm:pt>
    <dgm:pt modelId="{C32C0D88-79C1-4549-A049-C99A7904B1D4}" type="pres">
      <dgm:prSet presAssocID="{78A3F01F-9EB0-4C14-8D3E-2F76872B084E}" presName="ThreeNodes_1" presStyleLbl="node1" presStyleIdx="0" presStyleCnt="3" custLinFactNeighborX="-12917" custLinFactNeighborY="-419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09B9BD-C2D8-407E-9ECB-EA65E487F50A}" type="pres">
      <dgm:prSet presAssocID="{78A3F01F-9EB0-4C14-8D3E-2F76872B084E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FDD71E-3DE6-4042-A5E4-8A11EA388189}" type="pres">
      <dgm:prSet presAssocID="{78A3F01F-9EB0-4C14-8D3E-2F76872B084E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E5FDA8-7D6D-4EEF-B6FA-1C0CEB1764BA}" type="pres">
      <dgm:prSet presAssocID="{78A3F01F-9EB0-4C14-8D3E-2F76872B084E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A526AF-6B00-48BA-A86C-544E99505CA0}" type="pres">
      <dgm:prSet presAssocID="{78A3F01F-9EB0-4C14-8D3E-2F76872B084E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4FC34A5-6965-4BB4-A07E-A46E80475946}" type="pres">
      <dgm:prSet presAssocID="{78A3F01F-9EB0-4C14-8D3E-2F76872B084E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A9B388-AC0B-45B0-8426-9E8E45530C5B}" type="pres">
      <dgm:prSet presAssocID="{78A3F01F-9EB0-4C14-8D3E-2F76872B084E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F4CBD-301B-49CA-B240-B048B145DE09}" type="pres">
      <dgm:prSet presAssocID="{78A3F01F-9EB0-4C14-8D3E-2F76872B084E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168869D-A1D8-46DE-83E3-5730E7F9F914}" type="presOf" srcId="{0628B173-C0E7-43E4-9CB0-7E90F6258F7A}" destId="{FDA9B388-AC0B-45B0-8426-9E8E45530C5B}" srcOrd="1" destOrd="0" presId="urn:microsoft.com/office/officeart/2005/8/layout/vProcess5"/>
    <dgm:cxn modelId="{9C00FD25-8B28-4F90-BB36-BE67131D5885}" type="presOf" srcId="{3937FB2B-3F1A-4403-879C-5E9FF9CB2B8B}" destId="{C109B9BD-C2D8-407E-9ECB-EA65E487F50A}" srcOrd="0" destOrd="1" presId="urn:microsoft.com/office/officeart/2005/8/layout/vProcess5"/>
    <dgm:cxn modelId="{450B6C27-BADF-452C-80B7-216DE1D26B98}" type="presOf" srcId="{02868782-A37E-40A6-964A-F6B880BD7787}" destId="{C32C0D88-79C1-4549-A049-C99A7904B1D4}" srcOrd="0" destOrd="0" presId="urn:microsoft.com/office/officeart/2005/8/layout/vProcess5"/>
    <dgm:cxn modelId="{893B723E-DB1C-4193-9187-A380321E11D6}" type="presOf" srcId="{B45449FC-2067-4809-A8D2-FDBA47BCC54A}" destId="{95FDD71E-3DE6-4042-A5E4-8A11EA388189}" srcOrd="0" destOrd="0" presId="urn:microsoft.com/office/officeart/2005/8/layout/vProcess5"/>
    <dgm:cxn modelId="{7203DB8D-FA59-4327-93AF-51ACD43A2346}" type="presOf" srcId="{10296C95-9ED4-4AFF-A6A7-BDAD31313D94}" destId="{95FDD71E-3DE6-4042-A5E4-8A11EA388189}" srcOrd="0" destOrd="1" presId="urn:microsoft.com/office/officeart/2005/8/layout/vProcess5"/>
    <dgm:cxn modelId="{B13F6933-59F3-4655-8423-C89CCC40A9E5}" srcId="{78A3F01F-9EB0-4C14-8D3E-2F76872B084E}" destId="{B45449FC-2067-4809-A8D2-FDBA47BCC54A}" srcOrd="2" destOrd="0" parTransId="{95A66B23-ABD6-469A-B68F-43CC6581E405}" sibTransId="{20ED15FE-2C55-46F3-894A-FE74CD6EDB1D}"/>
    <dgm:cxn modelId="{C5A84310-D73B-46FA-A229-1E782E66E1C0}" type="presOf" srcId="{5FBCCCCB-180D-423D-BDF2-963C5B63C0A4}" destId="{FDA9B388-AC0B-45B0-8426-9E8E45530C5B}" srcOrd="1" destOrd="2" presId="urn:microsoft.com/office/officeart/2005/8/layout/vProcess5"/>
    <dgm:cxn modelId="{0D739FE6-D978-4E85-B1AF-AFE555B7E9D7}" type="presOf" srcId="{B45449FC-2067-4809-A8D2-FDBA47BCC54A}" destId="{FA4F4CBD-301B-49CA-B240-B048B145DE09}" srcOrd="1" destOrd="0" presId="urn:microsoft.com/office/officeart/2005/8/layout/vProcess5"/>
    <dgm:cxn modelId="{33F9CA7F-0592-4D1B-A93A-7A7C85A7C92A}" type="presOf" srcId="{02868782-A37E-40A6-964A-F6B880BD7787}" destId="{04FC34A5-6965-4BB4-A07E-A46E80475946}" srcOrd="1" destOrd="0" presId="urn:microsoft.com/office/officeart/2005/8/layout/vProcess5"/>
    <dgm:cxn modelId="{6BC39BB9-5BE8-4853-AA57-C26BB115643C}" srcId="{B45449FC-2067-4809-A8D2-FDBA47BCC54A}" destId="{10296C95-9ED4-4AFF-A6A7-BDAD31313D94}" srcOrd="0" destOrd="0" parTransId="{0F058B94-5D33-44BE-9D12-7634AE00588C}" sibTransId="{D723580A-543A-469D-9E76-D60C0E2C605B}"/>
    <dgm:cxn modelId="{EB6E8DE7-3196-4BD5-BDD4-5DDB375841EF}" type="presOf" srcId="{10296C95-9ED4-4AFF-A6A7-BDAD31313D94}" destId="{FA4F4CBD-301B-49CA-B240-B048B145DE09}" srcOrd="1" destOrd="1" presId="urn:microsoft.com/office/officeart/2005/8/layout/vProcess5"/>
    <dgm:cxn modelId="{DD6706DE-8BB8-4F28-BDCC-24E1E9362989}" type="presOf" srcId="{5FBCCCCB-180D-423D-BDF2-963C5B63C0A4}" destId="{C109B9BD-C2D8-407E-9ECB-EA65E487F50A}" srcOrd="0" destOrd="2" presId="urn:microsoft.com/office/officeart/2005/8/layout/vProcess5"/>
    <dgm:cxn modelId="{53C67524-2C43-42EC-83BE-7E87161A57FB}" srcId="{02868782-A37E-40A6-964A-F6B880BD7787}" destId="{F1D5DAAE-448A-402F-8F42-E304934C09A5}" srcOrd="0" destOrd="0" parTransId="{C7083AAB-7E50-42BB-9B6D-6F8D91642C9D}" sibTransId="{DC8F1DD3-E78F-47EB-8247-F9364F8C2D07}"/>
    <dgm:cxn modelId="{11A53218-3D44-4E66-8AB5-EF86E76907DD}" type="presOf" srcId="{0628B173-C0E7-43E4-9CB0-7E90F6258F7A}" destId="{C109B9BD-C2D8-407E-9ECB-EA65E487F50A}" srcOrd="0" destOrd="0" presId="urn:microsoft.com/office/officeart/2005/8/layout/vProcess5"/>
    <dgm:cxn modelId="{AA07B249-E0B1-459C-AF52-50515E939901}" type="presOf" srcId="{1DA3BD06-A4FF-4C8A-9614-4EC4783ECF74}" destId="{9BA526AF-6B00-48BA-A86C-544E99505CA0}" srcOrd="0" destOrd="0" presId="urn:microsoft.com/office/officeart/2005/8/layout/vProcess5"/>
    <dgm:cxn modelId="{1EDF1A43-7F82-4113-8C9D-1F2952C404F7}" type="presOf" srcId="{F1D5DAAE-448A-402F-8F42-E304934C09A5}" destId="{04FC34A5-6965-4BB4-A07E-A46E80475946}" srcOrd="1" destOrd="1" presId="urn:microsoft.com/office/officeart/2005/8/layout/vProcess5"/>
    <dgm:cxn modelId="{147479DD-E6B2-4DAB-B5F0-3FC0184DC73C}" srcId="{78A3F01F-9EB0-4C14-8D3E-2F76872B084E}" destId="{0628B173-C0E7-43E4-9CB0-7E90F6258F7A}" srcOrd="1" destOrd="0" parTransId="{4D3D56FD-9AD9-49D1-A775-20D2BF5AD980}" sibTransId="{1DA3BD06-A4FF-4C8A-9614-4EC4783ECF74}"/>
    <dgm:cxn modelId="{79FFDD73-55ED-497A-B35A-7D54DCD79F48}" srcId="{78A3F01F-9EB0-4C14-8D3E-2F76872B084E}" destId="{02868782-A37E-40A6-964A-F6B880BD7787}" srcOrd="0" destOrd="0" parTransId="{CDAD82E1-EC56-406C-AB8C-8D94CE193070}" sibTransId="{32F1659A-899C-4925-BE1A-FFA2F14FFE23}"/>
    <dgm:cxn modelId="{FCD95BEE-0E72-429C-8F1B-C2F6023D00BA}" type="presOf" srcId="{32F1659A-899C-4925-BE1A-FFA2F14FFE23}" destId="{98E5FDA8-7D6D-4EEF-B6FA-1C0CEB1764BA}" srcOrd="0" destOrd="0" presId="urn:microsoft.com/office/officeart/2005/8/layout/vProcess5"/>
    <dgm:cxn modelId="{E453D232-F573-4969-A5BD-3A5A58BB6487}" type="presOf" srcId="{3937FB2B-3F1A-4403-879C-5E9FF9CB2B8B}" destId="{FDA9B388-AC0B-45B0-8426-9E8E45530C5B}" srcOrd="1" destOrd="1" presId="urn:microsoft.com/office/officeart/2005/8/layout/vProcess5"/>
    <dgm:cxn modelId="{9A86E84A-C881-486D-8E51-CB0FF55B4567}" type="presOf" srcId="{78A3F01F-9EB0-4C14-8D3E-2F76872B084E}" destId="{568BE6C4-ADC9-4F86-8A10-CD17090B3464}" srcOrd="0" destOrd="0" presId="urn:microsoft.com/office/officeart/2005/8/layout/vProcess5"/>
    <dgm:cxn modelId="{AF599D41-4C71-42E6-9B5F-3F11810A148F}" srcId="{0628B173-C0E7-43E4-9CB0-7E90F6258F7A}" destId="{5FBCCCCB-180D-423D-BDF2-963C5B63C0A4}" srcOrd="1" destOrd="0" parTransId="{083BEDE3-5BB0-47A2-915B-4C207F4B644A}" sibTransId="{F5F703A3-4D14-4F3B-8037-332113C506AD}"/>
    <dgm:cxn modelId="{139D929D-F1AE-4192-9F29-774F7B556390}" type="presOf" srcId="{F1D5DAAE-448A-402F-8F42-E304934C09A5}" destId="{C32C0D88-79C1-4549-A049-C99A7904B1D4}" srcOrd="0" destOrd="1" presId="urn:microsoft.com/office/officeart/2005/8/layout/vProcess5"/>
    <dgm:cxn modelId="{A02C3632-A9B4-4FF0-A9D4-F02A953299DC}" srcId="{0628B173-C0E7-43E4-9CB0-7E90F6258F7A}" destId="{3937FB2B-3F1A-4403-879C-5E9FF9CB2B8B}" srcOrd="0" destOrd="0" parTransId="{4F48710B-1D7A-4473-BA30-4687A2197276}" sibTransId="{07186977-26E2-46F1-AD5B-7B3E5D708457}"/>
    <dgm:cxn modelId="{6924BE3A-560A-4EC4-8BD0-B2AC92E15218}" type="presParOf" srcId="{568BE6C4-ADC9-4F86-8A10-CD17090B3464}" destId="{924BE979-1389-420A-95AE-806D96F6CB99}" srcOrd="0" destOrd="0" presId="urn:microsoft.com/office/officeart/2005/8/layout/vProcess5"/>
    <dgm:cxn modelId="{04B55F05-F63F-4A1E-8043-AF23D1605171}" type="presParOf" srcId="{568BE6C4-ADC9-4F86-8A10-CD17090B3464}" destId="{C32C0D88-79C1-4549-A049-C99A7904B1D4}" srcOrd="1" destOrd="0" presId="urn:microsoft.com/office/officeart/2005/8/layout/vProcess5"/>
    <dgm:cxn modelId="{632131E3-DBAC-4A68-BF82-F58511C693DD}" type="presParOf" srcId="{568BE6C4-ADC9-4F86-8A10-CD17090B3464}" destId="{C109B9BD-C2D8-407E-9ECB-EA65E487F50A}" srcOrd="2" destOrd="0" presId="urn:microsoft.com/office/officeart/2005/8/layout/vProcess5"/>
    <dgm:cxn modelId="{65441677-E0BB-4AF4-81D3-7DD76159F3E2}" type="presParOf" srcId="{568BE6C4-ADC9-4F86-8A10-CD17090B3464}" destId="{95FDD71E-3DE6-4042-A5E4-8A11EA388189}" srcOrd="3" destOrd="0" presId="urn:microsoft.com/office/officeart/2005/8/layout/vProcess5"/>
    <dgm:cxn modelId="{0A2C0103-43BE-48B9-AC9A-D801B0734698}" type="presParOf" srcId="{568BE6C4-ADC9-4F86-8A10-CD17090B3464}" destId="{98E5FDA8-7D6D-4EEF-B6FA-1C0CEB1764BA}" srcOrd="4" destOrd="0" presId="urn:microsoft.com/office/officeart/2005/8/layout/vProcess5"/>
    <dgm:cxn modelId="{E05FCC89-0767-4608-A369-83893A3B3D9B}" type="presParOf" srcId="{568BE6C4-ADC9-4F86-8A10-CD17090B3464}" destId="{9BA526AF-6B00-48BA-A86C-544E99505CA0}" srcOrd="5" destOrd="0" presId="urn:microsoft.com/office/officeart/2005/8/layout/vProcess5"/>
    <dgm:cxn modelId="{9A2C8322-AC51-4F8C-9AE2-660B2EAB8598}" type="presParOf" srcId="{568BE6C4-ADC9-4F86-8A10-CD17090B3464}" destId="{04FC34A5-6965-4BB4-A07E-A46E80475946}" srcOrd="6" destOrd="0" presId="urn:microsoft.com/office/officeart/2005/8/layout/vProcess5"/>
    <dgm:cxn modelId="{E228B1BE-E1B6-4F01-ABD6-1DD0BA392E39}" type="presParOf" srcId="{568BE6C4-ADC9-4F86-8A10-CD17090B3464}" destId="{FDA9B388-AC0B-45B0-8426-9E8E45530C5B}" srcOrd="7" destOrd="0" presId="urn:microsoft.com/office/officeart/2005/8/layout/vProcess5"/>
    <dgm:cxn modelId="{A847F382-BF39-40EF-9671-34935462161C}" type="presParOf" srcId="{568BE6C4-ADC9-4F86-8A10-CD17090B3464}" destId="{FA4F4CBD-301B-49CA-B240-B048B145DE09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3104303-E311-4C80-AB75-02E7151675B3}" type="doc">
      <dgm:prSet loTypeId="urn:microsoft.com/office/officeart/2005/8/layout/hProcess10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80227B8-3957-480E-8F7D-B793D3DE979B}">
      <dgm:prSet phldrT="[Text]"/>
      <dgm:spPr/>
      <dgm:t>
        <a:bodyPr/>
        <a:lstStyle/>
        <a:p>
          <a:r>
            <a:rPr lang="en-IN" dirty="0" smtClean="0"/>
            <a:t>Unsupervised Learning</a:t>
          </a:r>
          <a:endParaRPr lang="en-US" dirty="0"/>
        </a:p>
      </dgm:t>
    </dgm:pt>
    <dgm:pt modelId="{4EF8473F-165A-47DF-8A13-618761EF7FE2}" type="parTrans" cxnId="{A23C4824-000E-4629-8B40-3F001173F5F0}">
      <dgm:prSet/>
      <dgm:spPr/>
      <dgm:t>
        <a:bodyPr/>
        <a:lstStyle/>
        <a:p>
          <a:endParaRPr lang="en-US"/>
        </a:p>
      </dgm:t>
    </dgm:pt>
    <dgm:pt modelId="{9F10039D-8D99-4543-9DC2-8F301D0A1DBC}" type="sibTrans" cxnId="{A23C4824-000E-4629-8B40-3F001173F5F0}">
      <dgm:prSet/>
      <dgm:spPr/>
      <dgm:t>
        <a:bodyPr/>
        <a:lstStyle/>
        <a:p>
          <a:endParaRPr lang="en-US"/>
        </a:p>
      </dgm:t>
    </dgm:pt>
    <dgm:pt modelId="{BDC72500-7360-4298-A0D0-4BE7773EFD69}">
      <dgm:prSet phldrT="[Text]"/>
      <dgm:spPr/>
      <dgm:t>
        <a:bodyPr/>
        <a:lstStyle/>
        <a:p>
          <a:r>
            <a:rPr lang="en-IN" dirty="0" smtClean="0"/>
            <a:t>Clustering</a:t>
          </a:r>
          <a:endParaRPr lang="en-US" dirty="0"/>
        </a:p>
      </dgm:t>
    </dgm:pt>
    <dgm:pt modelId="{3B5B6178-9B55-4EC0-8F35-6C11EFD7FA28}" type="parTrans" cxnId="{764EEF05-89C5-4219-8B97-6ACF0ADB7373}">
      <dgm:prSet/>
      <dgm:spPr/>
      <dgm:t>
        <a:bodyPr/>
        <a:lstStyle/>
        <a:p>
          <a:endParaRPr lang="en-US"/>
        </a:p>
      </dgm:t>
    </dgm:pt>
    <dgm:pt modelId="{0D7AAF24-8B36-4E2C-930F-CD7CEAEA313F}" type="sibTrans" cxnId="{764EEF05-89C5-4219-8B97-6ACF0ADB7373}">
      <dgm:prSet/>
      <dgm:spPr/>
      <dgm:t>
        <a:bodyPr/>
        <a:lstStyle/>
        <a:p>
          <a:endParaRPr lang="en-US"/>
        </a:p>
      </dgm:t>
    </dgm:pt>
    <dgm:pt modelId="{569E5B9D-7FD2-4F4A-87BB-ACC602CD4E45}">
      <dgm:prSet phldrT="[Text]"/>
      <dgm:spPr/>
      <dgm:t>
        <a:bodyPr/>
        <a:lstStyle/>
        <a:p>
          <a:r>
            <a:rPr lang="en-IN" dirty="0" smtClean="0"/>
            <a:t>Dimension Reduction</a:t>
          </a:r>
          <a:endParaRPr lang="en-US" dirty="0"/>
        </a:p>
      </dgm:t>
    </dgm:pt>
    <dgm:pt modelId="{F9CEFD37-56BA-4F17-8A59-2DC217A1B0BB}" type="parTrans" cxnId="{57CE9747-6915-43ED-8576-27FB263EC7A1}">
      <dgm:prSet/>
      <dgm:spPr/>
      <dgm:t>
        <a:bodyPr/>
        <a:lstStyle/>
        <a:p>
          <a:endParaRPr lang="en-US"/>
        </a:p>
      </dgm:t>
    </dgm:pt>
    <dgm:pt modelId="{F9F42E5F-FBAB-4B19-8A89-55AF7597242C}" type="sibTrans" cxnId="{57CE9747-6915-43ED-8576-27FB263EC7A1}">
      <dgm:prSet/>
      <dgm:spPr/>
      <dgm:t>
        <a:bodyPr/>
        <a:lstStyle/>
        <a:p>
          <a:endParaRPr lang="en-US"/>
        </a:p>
      </dgm:t>
    </dgm:pt>
    <dgm:pt modelId="{532436DE-59F5-4E0E-B806-8F4FF4D5390A}">
      <dgm:prSet phldrT="[Text]"/>
      <dgm:spPr/>
      <dgm:t>
        <a:bodyPr/>
        <a:lstStyle/>
        <a:p>
          <a:r>
            <a:rPr lang="en-IN" dirty="0" smtClean="0"/>
            <a:t>Why</a:t>
          </a:r>
          <a:endParaRPr lang="en-US" dirty="0"/>
        </a:p>
      </dgm:t>
    </dgm:pt>
    <dgm:pt modelId="{C561E0D2-0CAC-4C09-9B61-D19C9349E746}" type="parTrans" cxnId="{101DAC99-698C-472D-B79E-791BB3DFADCC}">
      <dgm:prSet/>
      <dgm:spPr/>
      <dgm:t>
        <a:bodyPr/>
        <a:lstStyle/>
        <a:p>
          <a:endParaRPr lang="en-US"/>
        </a:p>
      </dgm:t>
    </dgm:pt>
    <dgm:pt modelId="{BCBD4406-9B5D-4312-B3D2-FB49FA82928C}" type="sibTrans" cxnId="{101DAC99-698C-472D-B79E-791BB3DFADCC}">
      <dgm:prSet/>
      <dgm:spPr/>
      <dgm:t>
        <a:bodyPr/>
        <a:lstStyle/>
        <a:p>
          <a:endParaRPr lang="en-US"/>
        </a:p>
      </dgm:t>
    </dgm:pt>
    <dgm:pt modelId="{489E05DD-FB7B-4894-8445-6BEB3EE73AA5}">
      <dgm:prSet phldrT="[Text]"/>
      <dgm:spPr/>
      <dgm:t>
        <a:bodyPr/>
        <a:lstStyle/>
        <a:p>
          <a:r>
            <a:rPr lang="en-IN" dirty="0" smtClean="0"/>
            <a:t>PCA</a:t>
          </a:r>
          <a:endParaRPr lang="en-US" dirty="0"/>
        </a:p>
      </dgm:t>
    </dgm:pt>
    <dgm:pt modelId="{09F0BB23-AA22-43DC-ABD9-8AE979D7B926}" type="parTrans" cxnId="{1CCC39BE-3198-46EA-8183-389F73A78B51}">
      <dgm:prSet/>
      <dgm:spPr/>
      <dgm:t>
        <a:bodyPr/>
        <a:lstStyle/>
        <a:p>
          <a:endParaRPr lang="en-US"/>
        </a:p>
      </dgm:t>
    </dgm:pt>
    <dgm:pt modelId="{B8801746-F42B-43A2-8099-B90F2EDF7B07}" type="sibTrans" cxnId="{1CCC39BE-3198-46EA-8183-389F73A78B51}">
      <dgm:prSet/>
      <dgm:spPr/>
      <dgm:t>
        <a:bodyPr/>
        <a:lstStyle/>
        <a:p>
          <a:endParaRPr lang="en-US"/>
        </a:p>
      </dgm:t>
    </dgm:pt>
    <dgm:pt modelId="{D89C824B-7DB4-4B40-A04A-9C6D5D8F149B}">
      <dgm:prSet phldrT="[Text]"/>
      <dgm:spPr/>
      <dgm:t>
        <a:bodyPr/>
        <a:lstStyle/>
        <a:p>
          <a:r>
            <a:rPr lang="en-IN" dirty="0" smtClean="0"/>
            <a:t>When needed</a:t>
          </a:r>
          <a:endParaRPr lang="en-US" dirty="0"/>
        </a:p>
      </dgm:t>
    </dgm:pt>
    <dgm:pt modelId="{74217035-D9FB-4C6C-B61D-38BB65EBB707}" type="parTrans" cxnId="{B004D14B-6B1B-4848-9F68-C58E3E768CCC}">
      <dgm:prSet/>
      <dgm:spPr/>
      <dgm:t>
        <a:bodyPr/>
        <a:lstStyle/>
        <a:p>
          <a:endParaRPr lang="en-US"/>
        </a:p>
      </dgm:t>
    </dgm:pt>
    <dgm:pt modelId="{74C298BA-FB1E-462F-9FE6-C0FA69D62537}" type="sibTrans" cxnId="{B004D14B-6B1B-4848-9F68-C58E3E768CCC}">
      <dgm:prSet/>
      <dgm:spPr/>
      <dgm:t>
        <a:bodyPr/>
        <a:lstStyle/>
        <a:p>
          <a:endParaRPr lang="en-US"/>
        </a:p>
      </dgm:t>
    </dgm:pt>
    <dgm:pt modelId="{C2649E1B-0A6C-453D-9B2F-FFA84569D935}">
      <dgm:prSet/>
      <dgm:spPr/>
      <dgm:t>
        <a:bodyPr/>
        <a:lstStyle/>
        <a:p>
          <a:r>
            <a:rPr lang="en-IN" dirty="0" smtClean="0"/>
            <a:t>K-Mean</a:t>
          </a:r>
          <a:endParaRPr lang="en-IN" dirty="0"/>
        </a:p>
      </dgm:t>
    </dgm:pt>
    <dgm:pt modelId="{9F45CDEC-2EA3-4307-885C-BAB37C1284C6}" type="parTrans" cxnId="{BC89B49A-3C27-43F9-A306-8B331AC05A9B}">
      <dgm:prSet/>
      <dgm:spPr/>
      <dgm:t>
        <a:bodyPr/>
        <a:lstStyle/>
        <a:p>
          <a:endParaRPr lang="en-US"/>
        </a:p>
      </dgm:t>
    </dgm:pt>
    <dgm:pt modelId="{5083CADD-92BA-48F1-8A4E-DE7888C02E20}" type="sibTrans" cxnId="{BC89B49A-3C27-43F9-A306-8B331AC05A9B}">
      <dgm:prSet/>
      <dgm:spPr/>
      <dgm:t>
        <a:bodyPr/>
        <a:lstStyle/>
        <a:p>
          <a:endParaRPr lang="en-US"/>
        </a:p>
      </dgm:t>
    </dgm:pt>
    <dgm:pt modelId="{38502FA2-5D22-4138-9863-620A0AA4B094}">
      <dgm:prSet/>
      <dgm:spPr/>
      <dgm:t>
        <a:bodyPr/>
        <a:lstStyle/>
        <a:p>
          <a:r>
            <a:rPr lang="en-IN" dirty="0" smtClean="0"/>
            <a:t>How</a:t>
          </a:r>
          <a:endParaRPr lang="en-IN" dirty="0"/>
        </a:p>
      </dgm:t>
    </dgm:pt>
    <dgm:pt modelId="{5DFE6835-91D3-42EE-BA26-162E96579F6A}" type="parTrans" cxnId="{94AEE1EB-2309-405A-AA99-164A3F07AD26}">
      <dgm:prSet/>
      <dgm:spPr/>
      <dgm:t>
        <a:bodyPr/>
        <a:lstStyle/>
        <a:p>
          <a:endParaRPr lang="en-US"/>
        </a:p>
      </dgm:t>
    </dgm:pt>
    <dgm:pt modelId="{6BE3B7DA-8197-484D-9312-39D8E31134B7}" type="sibTrans" cxnId="{94AEE1EB-2309-405A-AA99-164A3F07AD26}">
      <dgm:prSet/>
      <dgm:spPr/>
      <dgm:t>
        <a:bodyPr/>
        <a:lstStyle/>
        <a:p>
          <a:endParaRPr lang="en-US"/>
        </a:p>
      </dgm:t>
    </dgm:pt>
    <dgm:pt modelId="{09999EC2-1D2C-4157-A0E0-CB1DAFBB134E}">
      <dgm:prSet/>
      <dgm:spPr/>
      <dgm:t>
        <a:bodyPr/>
        <a:lstStyle/>
        <a:p>
          <a:r>
            <a:rPr lang="en-IN" dirty="0" smtClean="0"/>
            <a:t>When</a:t>
          </a:r>
          <a:endParaRPr lang="en-IN" dirty="0"/>
        </a:p>
      </dgm:t>
    </dgm:pt>
    <dgm:pt modelId="{68E07FF1-D876-481A-AB4E-2CFF0C9766EA}" type="parTrans" cxnId="{CCD7FADD-9863-42BC-9A8B-08C0ECF5F4B5}">
      <dgm:prSet/>
      <dgm:spPr/>
      <dgm:t>
        <a:bodyPr/>
        <a:lstStyle/>
        <a:p>
          <a:endParaRPr lang="en-US"/>
        </a:p>
      </dgm:t>
    </dgm:pt>
    <dgm:pt modelId="{B19C4F81-E5CC-46B6-92C7-1CBF4B354385}" type="sibTrans" cxnId="{CCD7FADD-9863-42BC-9A8B-08C0ECF5F4B5}">
      <dgm:prSet/>
      <dgm:spPr/>
      <dgm:t>
        <a:bodyPr/>
        <a:lstStyle/>
        <a:p>
          <a:endParaRPr lang="en-US"/>
        </a:p>
      </dgm:t>
    </dgm:pt>
    <dgm:pt modelId="{7197F6E8-9BE3-4337-8978-FFE185EE339F}">
      <dgm:prSet phldrT="[Text]"/>
      <dgm:spPr/>
      <dgm:t>
        <a:bodyPr/>
        <a:lstStyle/>
        <a:p>
          <a:r>
            <a:rPr lang="en-IN" dirty="0" smtClean="0"/>
            <a:t>How it work</a:t>
          </a:r>
          <a:endParaRPr lang="en-US" dirty="0"/>
        </a:p>
      </dgm:t>
    </dgm:pt>
    <dgm:pt modelId="{6675EFE4-8CA0-4DC2-A722-0327FBB2B9F9}" type="parTrans" cxnId="{8793449D-48AE-4A31-B2F1-F1D12BBCE257}">
      <dgm:prSet/>
      <dgm:spPr/>
      <dgm:t>
        <a:bodyPr/>
        <a:lstStyle/>
        <a:p>
          <a:endParaRPr lang="en-US"/>
        </a:p>
      </dgm:t>
    </dgm:pt>
    <dgm:pt modelId="{5DEB8E07-171F-48B8-860A-7018CA90C7D6}" type="sibTrans" cxnId="{8793449D-48AE-4A31-B2F1-F1D12BBCE257}">
      <dgm:prSet/>
      <dgm:spPr/>
      <dgm:t>
        <a:bodyPr/>
        <a:lstStyle/>
        <a:p>
          <a:endParaRPr lang="en-US"/>
        </a:p>
      </dgm:t>
    </dgm:pt>
    <dgm:pt modelId="{B91EDC4C-948D-4384-B648-E8242876BAEF}" type="pres">
      <dgm:prSet presAssocID="{F3104303-E311-4C80-AB75-02E7151675B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4404648-1826-4CC1-8705-05E2C71C25B0}" type="pres">
      <dgm:prSet presAssocID="{D80227B8-3957-480E-8F7D-B793D3DE979B}" presName="composite" presStyleCnt="0"/>
      <dgm:spPr/>
    </dgm:pt>
    <dgm:pt modelId="{313D0A00-EA89-47B5-B5FD-5FCAC47FC883}" type="pres">
      <dgm:prSet presAssocID="{D80227B8-3957-480E-8F7D-B793D3DE979B}" presName="imagSh" presStyleLbl="bgImgPlace1" presStyleIdx="0" presStyleCnt="3" custScaleX="83670" custScaleY="85126" custLinFactNeighborX="16353" custLinFactNeighborY="-3552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405F2AEE-4839-42B1-B95A-B73F0476EB11}" type="pres">
      <dgm:prSet presAssocID="{D80227B8-3957-480E-8F7D-B793D3DE979B}" presName="tx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6DA709-0A1D-4A5C-88AF-426921812F21}" type="pres">
      <dgm:prSet presAssocID="{9F10039D-8D99-4543-9DC2-8F301D0A1DBC}" presName="sibTrans" presStyleLbl="sibTrans2D1" presStyleIdx="0" presStyleCnt="2"/>
      <dgm:spPr/>
      <dgm:t>
        <a:bodyPr/>
        <a:lstStyle/>
        <a:p>
          <a:endParaRPr lang="en-US"/>
        </a:p>
      </dgm:t>
    </dgm:pt>
    <dgm:pt modelId="{8A968C79-7B79-4FEE-9017-A392EF4BBC7B}" type="pres">
      <dgm:prSet presAssocID="{9F10039D-8D99-4543-9DC2-8F301D0A1DBC}" presName="connTx" presStyleLbl="sibTrans2D1" presStyleIdx="0" presStyleCnt="2"/>
      <dgm:spPr/>
      <dgm:t>
        <a:bodyPr/>
        <a:lstStyle/>
        <a:p>
          <a:endParaRPr lang="en-US"/>
        </a:p>
      </dgm:t>
    </dgm:pt>
    <dgm:pt modelId="{7F24AA8C-5763-4245-93B5-77BFC4AE7916}" type="pres">
      <dgm:prSet presAssocID="{569E5B9D-7FD2-4F4A-87BB-ACC602CD4E45}" presName="composite" presStyleCnt="0"/>
      <dgm:spPr/>
    </dgm:pt>
    <dgm:pt modelId="{058D58F8-E631-40F5-8EA8-0736CA35F178}" type="pres">
      <dgm:prSet presAssocID="{569E5B9D-7FD2-4F4A-87BB-ACC602CD4E45}" presName="imagSh" presStyleLbl="bgImgPlace1" presStyleIdx="1" presStyleCnt="3" custLinFactNeighborX="10138" custLinFactNeighborY="-37816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BE598747-8A02-43BE-8ADD-B449880D6D1E}" type="pres">
      <dgm:prSet presAssocID="{569E5B9D-7FD2-4F4A-87BB-ACC602CD4E45}" presName="tx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6CC752-CFEF-4D4A-B8FB-A7A4A0CFC02B}" type="pres">
      <dgm:prSet presAssocID="{F9F42E5F-FBAB-4B19-8A89-55AF7597242C}" presName="sibTrans" presStyleLbl="sibTrans2D1" presStyleIdx="1" presStyleCnt="2"/>
      <dgm:spPr/>
      <dgm:t>
        <a:bodyPr/>
        <a:lstStyle/>
        <a:p>
          <a:endParaRPr lang="en-US"/>
        </a:p>
      </dgm:t>
    </dgm:pt>
    <dgm:pt modelId="{E9BC4EB9-A1E4-4FAA-A564-CA866D2B1917}" type="pres">
      <dgm:prSet presAssocID="{F9F42E5F-FBAB-4B19-8A89-55AF7597242C}" presName="connTx" presStyleLbl="sibTrans2D1" presStyleIdx="1" presStyleCnt="2"/>
      <dgm:spPr/>
      <dgm:t>
        <a:bodyPr/>
        <a:lstStyle/>
        <a:p>
          <a:endParaRPr lang="en-US"/>
        </a:p>
      </dgm:t>
    </dgm:pt>
    <dgm:pt modelId="{AF7CEE27-D223-4F03-9772-148DCF5591AF}" type="pres">
      <dgm:prSet presAssocID="{489E05DD-FB7B-4894-8445-6BEB3EE73AA5}" presName="composite" presStyleCnt="0"/>
      <dgm:spPr/>
    </dgm:pt>
    <dgm:pt modelId="{2D0EA8B5-A3EF-43C4-9D24-3D015F8E1167}" type="pres">
      <dgm:prSet presAssocID="{489E05DD-FB7B-4894-8445-6BEB3EE73AA5}" presName="imagSh" presStyleLbl="bgImgPlace1" presStyleIdx="2" presStyleCnt="3" custScaleX="60734" custScaleY="69268" custLinFactNeighborX="19460" custLinFactNeighborY="-2922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440A3FDD-D320-4123-ABE0-71CFE5A62CE3}" type="pres">
      <dgm:prSet presAssocID="{489E05DD-FB7B-4894-8445-6BEB3EE73AA5}" presName="txNode" presStyleLbl="node1" presStyleIdx="2" presStyleCnt="3" custLinFactNeighborY="736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793449D-48AE-4A31-B2F1-F1D12BBCE257}" srcId="{489E05DD-FB7B-4894-8445-6BEB3EE73AA5}" destId="{7197F6E8-9BE3-4337-8978-FFE185EE339F}" srcOrd="1" destOrd="0" parTransId="{6675EFE4-8CA0-4DC2-A722-0327FBB2B9F9}" sibTransId="{5DEB8E07-171F-48B8-860A-7018CA90C7D6}"/>
    <dgm:cxn modelId="{CC9611D1-AE35-4E34-8201-853BFD67C42E}" type="presOf" srcId="{D80227B8-3957-480E-8F7D-B793D3DE979B}" destId="{405F2AEE-4839-42B1-B95A-B73F0476EB11}" srcOrd="0" destOrd="0" presId="urn:microsoft.com/office/officeart/2005/8/layout/hProcess10"/>
    <dgm:cxn modelId="{4901FD3B-092F-4DC6-8B80-9A9C724E285E}" type="presOf" srcId="{BDC72500-7360-4298-A0D0-4BE7773EFD69}" destId="{405F2AEE-4839-42B1-B95A-B73F0476EB11}" srcOrd="0" destOrd="1" presId="urn:microsoft.com/office/officeart/2005/8/layout/hProcess10"/>
    <dgm:cxn modelId="{EF734200-D50C-4C2A-B0E1-5F4C6029610B}" type="presOf" srcId="{F3104303-E311-4C80-AB75-02E7151675B3}" destId="{B91EDC4C-948D-4384-B648-E8242876BAEF}" srcOrd="0" destOrd="0" presId="urn:microsoft.com/office/officeart/2005/8/layout/hProcess10"/>
    <dgm:cxn modelId="{522497DD-1669-4EF6-8A13-44FC042C8EE6}" type="presOf" srcId="{F9F42E5F-FBAB-4B19-8A89-55AF7597242C}" destId="{B76CC752-CFEF-4D4A-B8FB-A7A4A0CFC02B}" srcOrd="0" destOrd="0" presId="urn:microsoft.com/office/officeart/2005/8/layout/hProcess10"/>
    <dgm:cxn modelId="{101DAC99-698C-472D-B79E-791BB3DFADCC}" srcId="{569E5B9D-7FD2-4F4A-87BB-ACC602CD4E45}" destId="{532436DE-59F5-4E0E-B806-8F4FF4D5390A}" srcOrd="0" destOrd="0" parTransId="{C561E0D2-0CAC-4C09-9B61-D19C9349E746}" sibTransId="{BCBD4406-9B5D-4312-B3D2-FB49FA82928C}"/>
    <dgm:cxn modelId="{764EEF05-89C5-4219-8B97-6ACF0ADB7373}" srcId="{D80227B8-3957-480E-8F7D-B793D3DE979B}" destId="{BDC72500-7360-4298-A0D0-4BE7773EFD69}" srcOrd="0" destOrd="0" parTransId="{3B5B6178-9B55-4EC0-8F35-6C11EFD7FA28}" sibTransId="{0D7AAF24-8B36-4E2C-930F-CD7CEAEA313F}"/>
    <dgm:cxn modelId="{7BCCEE0D-BA43-4B0B-8406-C800ACC77733}" type="presOf" srcId="{09999EC2-1D2C-4157-A0E0-CB1DAFBB134E}" destId="{BE598747-8A02-43BE-8ADD-B449880D6D1E}" srcOrd="0" destOrd="3" presId="urn:microsoft.com/office/officeart/2005/8/layout/hProcess10"/>
    <dgm:cxn modelId="{82185FA1-4CD3-40CD-B98B-1529226F6CE4}" type="presOf" srcId="{38502FA2-5D22-4138-9863-620A0AA4B094}" destId="{BE598747-8A02-43BE-8ADD-B449880D6D1E}" srcOrd="0" destOrd="2" presId="urn:microsoft.com/office/officeart/2005/8/layout/hProcess10"/>
    <dgm:cxn modelId="{246DA49A-A3B9-4BB0-8A79-8E3B55E41569}" type="presOf" srcId="{F9F42E5F-FBAB-4B19-8A89-55AF7597242C}" destId="{E9BC4EB9-A1E4-4FAA-A564-CA866D2B1917}" srcOrd="1" destOrd="0" presId="urn:microsoft.com/office/officeart/2005/8/layout/hProcess10"/>
    <dgm:cxn modelId="{CAEADE71-0D85-449E-A061-B3C3ECC1DAD1}" type="presOf" srcId="{489E05DD-FB7B-4894-8445-6BEB3EE73AA5}" destId="{440A3FDD-D320-4123-ABE0-71CFE5A62CE3}" srcOrd="0" destOrd="0" presId="urn:microsoft.com/office/officeart/2005/8/layout/hProcess10"/>
    <dgm:cxn modelId="{1CCC39BE-3198-46EA-8183-389F73A78B51}" srcId="{F3104303-E311-4C80-AB75-02E7151675B3}" destId="{489E05DD-FB7B-4894-8445-6BEB3EE73AA5}" srcOrd="2" destOrd="0" parTransId="{09F0BB23-AA22-43DC-ABD9-8AE979D7B926}" sibTransId="{B8801746-F42B-43A2-8099-B90F2EDF7B07}"/>
    <dgm:cxn modelId="{CCD7FADD-9863-42BC-9A8B-08C0ECF5F4B5}" srcId="{569E5B9D-7FD2-4F4A-87BB-ACC602CD4E45}" destId="{09999EC2-1D2C-4157-A0E0-CB1DAFBB134E}" srcOrd="2" destOrd="0" parTransId="{68E07FF1-D876-481A-AB4E-2CFF0C9766EA}" sibTransId="{B19C4F81-E5CC-46B6-92C7-1CBF4B354385}"/>
    <dgm:cxn modelId="{48240728-E629-4ADC-B882-20E24FDCAE66}" type="presOf" srcId="{7197F6E8-9BE3-4337-8978-FFE185EE339F}" destId="{440A3FDD-D320-4123-ABE0-71CFE5A62CE3}" srcOrd="0" destOrd="2" presId="urn:microsoft.com/office/officeart/2005/8/layout/hProcess10"/>
    <dgm:cxn modelId="{753C9E85-314C-4021-A785-85DC85B2281B}" type="presOf" srcId="{C2649E1B-0A6C-453D-9B2F-FFA84569D935}" destId="{405F2AEE-4839-42B1-B95A-B73F0476EB11}" srcOrd="0" destOrd="2" presId="urn:microsoft.com/office/officeart/2005/8/layout/hProcess10"/>
    <dgm:cxn modelId="{3F0A1E77-89E1-4F96-87DD-1471834DC2C3}" type="presOf" srcId="{532436DE-59F5-4E0E-B806-8F4FF4D5390A}" destId="{BE598747-8A02-43BE-8ADD-B449880D6D1E}" srcOrd="0" destOrd="1" presId="urn:microsoft.com/office/officeart/2005/8/layout/hProcess10"/>
    <dgm:cxn modelId="{94D20FE3-10D7-43DA-B2AE-D9F203C1EFED}" type="presOf" srcId="{569E5B9D-7FD2-4F4A-87BB-ACC602CD4E45}" destId="{BE598747-8A02-43BE-8ADD-B449880D6D1E}" srcOrd="0" destOrd="0" presId="urn:microsoft.com/office/officeart/2005/8/layout/hProcess10"/>
    <dgm:cxn modelId="{57CE9747-6915-43ED-8576-27FB263EC7A1}" srcId="{F3104303-E311-4C80-AB75-02E7151675B3}" destId="{569E5B9D-7FD2-4F4A-87BB-ACC602CD4E45}" srcOrd="1" destOrd="0" parTransId="{F9CEFD37-56BA-4F17-8A59-2DC217A1B0BB}" sibTransId="{F9F42E5F-FBAB-4B19-8A89-55AF7597242C}"/>
    <dgm:cxn modelId="{B004D14B-6B1B-4848-9F68-C58E3E768CCC}" srcId="{489E05DD-FB7B-4894-8445-6BEB3EE73AA5}" destId="{D89C824B-7DB4-4B40-A04A-9C6D5D8F149B}" srcOrd="0" destOrd="0" parTransId="{74217035-D9FB-4C6C-B61D-38BB65EBB707}" sibTransId="{74C298BA-FB1E-462F-9FE6-C0FA69D62537}"/>
    <dgm:cxn modelId="{94AEE1EB-2309-405A-AA99-164A3F07AD26}" srcId="{569E5B9D-7FD2-4F4A-87BB-ACC602CD4E45}" destId="{38502FA2-5D22-4138-9863-620A0AA4B094}" srcOrd="1" destOrd="0" parTransId="{5DFE6835-91D3-42EE-BA26-162E96579F6A}" sibTransId="{6BE3B7DA-8197-484D-9312-39D8E31134B7}"/>
    <dgm:cxn modelId="{4B5E5176-AF7A-4399-A219-3D5F48066111}" type="presOf" srcId="{9F10039D-8D99-4543-9DC2-8F301D0A1DBC}" destId="{0F6DA709-0A1D-4A5C-88AF-426921812F21}" srcOrd="0" destOrd="0" presId="urn:microsoft.com/office/officeart/2005/8/layout/hProcess10"/>
    <dgm:cxn modelId="{A23C4824-000E-4629-8B40-3F001173F5F0}" srcId="{F3104303-E311-4C80-AB75-02E7151675B3}" destId="{D80227B8-3957-480E-8F7D-B793D3DE979B}" srcOrd="0" destOrd="0" parTransId="{4EF8473F-165A-47DF-8A13-618761EF7FE2}" sibTransId="{9F10039D-8D99-4543-9DC2-8F301D0A1DBC}"/>
    <dgm:cxn modelId="{71BEF950-9598-47CF-A103-2649E25CB7E3}" type="presOf" srcId="{D89C824B-7DB4-4B40-A04A-9C6D5D8F149B}" destId="{440A3FDD-D320-4123-ABE0-71CFE5A62CE3}" srcOrd="0" destOrd="1" presId="urn:microsoft.com/office/officeart/2005/8/layout/hProcess10"/>
    <dgm:cxn modelId="{BC89B49A-3C27-43F9-A306-8B331AC05A9B}" srcId="{D80227B8-3957-480E-8F7D-B793D3DE979B}" destId="{C2649E1B-0A6C-453D-9B2F-FFA84569D935}" srcOrd="1" destOrd="0" parTransId="{9F45CDEC-2EA3-4307-885C-BAB37C1284C6}" sibTransId="{5083CADD-92BA-48F1-8A4E-DE7888C02E20}"/>
    <dgm:cxn modelId="{384FD57F-66A0-4DDE-9655-DCEC6BBB60A4}" type="presOf" srcId="{9F10039D-8D99-4543-9DC2-8F301D0A1DBC}" destId="{8A968C79-7B79-4FEE-9017-A392EF4BBC7B}" srcOrd="1" destOrd="0" presId="urn:microsoft.com/office/officeart/2005/8/layout/hProcess10"/>
    <dgm:cxn modelId="{BC86C1BF-8D8F-46A8-A98E-ED4A85815ABB}" type="presParOf" srcId="{B91EDC4C-948D-4384-B648-E8242876BAEF}" destId="{C4404648-1826-4CC1-8705-05E2C71C25B0}" srcOrd="0" destOrd="0" presId="urn:microsoft.com/office/officeart/2005/8/layout/hProcess10"/>
    <dgm:cxn modelId="{C220BD0D-5F22-4D8E-8C7C-0F59B441B909}" type="presParOf" srcId="{C4404648-1826-4CC1-8705-05E2C71C25B0}" destId="{313D0A00-EA89-47B5-B5FD-5FCAC47FC883}" srcOrd="0" destOrd="0" presId="urn:microsoft.com/office/officeart/2005/8/layout/hProcess10"/>
    <dgm:cxn modelId="{22E197AE-93FA-4739-80B0-BAFC290464D1}" type="presParOf" srcId="{C4404648-1826-4CC1-8705-05E2C71C25B0}" destId="{405F2AEE-4839-42B1-B95A-B73F0476EB11}" srcOrd="1" destOrd="0" presId="urn:microsoft.com/office/officeart/2005/8/layout/hProcess10"/>
    <dgm:cxn modelId="{C352D0AD-8A5C-4B75-A03B-94D068087F28}" type="presParOf" srcId="{B91EDC4C-948D-4384-B648-E8242876BAEF}" destId="{0F6DA709-0A1D-4A5C-88AF-426921812F21}" srcOrd="1" destOrd="0" presId="urn:microsoft.com/office/officeart/2005/8/layout/hProcess10"/>
    <dgm:cxn modelId="{C93CF655-0168-46A4-B2C0-7B84D300E806}" type="presParOf" srcId="{0F6DA709-0A1D-4A5C-88AF-426921812F21}" destId="{8A968C79-7B79-4FEE-9017-A392EF4BBC7B}" srcOrd="0" destOrd="0" presId="urn:microsoft.com/office/officeart/2005/8/layout/hProcess10"/>
    <dgm:cxn modelId="{00C217AF-B847-4964-90A0-4014E41D8412}" type="presParOf" srcId="{B91EDC4C-948D-4384-B648-E8242876BAEF}" destId="{7F24AA8C-5763-4245-93B5-77BFC4AE7916}" srcOrd="2" destOrd="0" presId="urn:microsoft.com/office/officeart/2005/8/layout/hProcess10"/>
    <dgm:cxn modelId="{062BC4DB-9454-4E41-B569-800C9803DB6C}" type="presParOf" srcId="{7F24AA8C-5763-4245-93B5-77BFC4AE7916}" destId="{058D58F8-E631-40F5-8EA8-0736CA35F178}" srcOrd="0" destOrd="0" presId="urn:microsoft.com/office/officeart/2005/8/layout/hProcess10"/>
    <dgm:cxn modelId="{9C6082F0-DAED-421A-B547-7461E6E19107}" type="presParOf" srcId="{7F24AA8C-5763-4245-93B5-77BFC4AE7916}" destId="{BE598747-8A02-43BE-8ADD-B449880D6D1E}" srcOrd="1" destOrd="0" presId="urn:microsoft.com/office/officeart/2005/8/layout/hProcess10"/>
    <dgm:cxn modelId="{9EF3C8D3-3688-4A00-BB92-8351B4418083}" type="presParOf" srcId="{B91EDC4C-948D-4384-B648-E8242876BAEF}" destId="{B76CC752-CFEF-4D4A-B8FB-A7A4A0CFC02B}" srcOrd="3" destOrd="0" presId="urn:microsoft.com/office/officeart/2005/8/layout/hProcess10"/>
    <dgm:cxn modelId="{08BFCC55-0287-46DB-9AB7-6FCFAF5D9C98}" type="presParOf" srcId="{B76CC752-CFEF-4D4A-B8FB-A7A4A0CFC02B}" destId="{E9BC4EB9-A1E4-4FAA-A564-CA866D2B1917}" srcOrd="0" destOrd="0" presId="urn:microsoft.com/office/officeart/2005/8/layout/hProcess10"/>
    <dgm:cxn modelId="{FAB4776A-A8A7-44C8-AC03-31040AA98133}" type="presParOf" srcId="{B91EDC4C-948D-4384-B648-E8242876BAEF}" destId="{AF7CEE27-D223-4F03-9772-148DCF5591AF}" srcOrd="4" destOrd="0" presId="urn:microsoft.com/office/officeart/2005/8/layout/hProcess10"/>
    <dgm:cxn modelId="{859B10D6-07FE-4B6A-8095-994B4BD438B0}" type="presParOf" srcId="{AF7CEE27-D223-4F03-9772-148DCF5591AF}" destId="{2D0EA8B5-A3EF-43C4-9D24-3D015F8E1167}" srcOrd="0" destOrd="0" presId="urn:microsoft.com/office/officeart/2005/8/layout/hProcess10"/>
    <dgm:cxn modelId="{D6BB4487-399B-42C8-BD91-6E537B509387}" type="presParOf" srcId="{AF7CEE27-D223-4F03-9772-148DCF5591AF}" destId="{440A3FDD-D320-4123-ABE0-71CFE5A62CE3}" srcOrd="1" destOrd="0" presId="urn:microsoft.com/office/officeart/2005/8/layout/hProcess10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1FD0D66-EA13-4961-B305-19A3F4A2EB48}" type="doc">
      <dgm:prSet loTypeId="urn:microsoft.com/office/officeart/2005/8/layout/process4" loCatId="process" qsTypeId="urn:microsoft.com/office/officeart/2005/8/quickstyle/simple1" qsCatId="simple" csTypeId="urn:microsoft.com/office/officeart/2005/8/colors/colorful3" csCatId="colorful" phldr="1"/>
      <dgm:spPr/>
    </dgm:pt>
    <dgm:pt modelId="{BD7975E6-B8A1-4292-A2C7-3647C25C3513}">
      <dgm:prSet phldrT="[Text]"/>
      <dgm:spPr/>
      <dgm:t>
        <a:bodyPr/>
        <a:lstStyle/>
        <a:p>
          <a:r>
            <a:rPr lang="en-US" dirty="0" smtClean="0"/>
            <a:t>Find The Mean Vector</a:t>
          </a:r>
          <a:endParaRPr lang="en-US" dirty="0"/>
        </a:p>
      </dgm:t>
    </dgm:pt>
    <dgm:pt modelId="{EC11A274-5D95-4964-9AFB-871C0033D221}" type="parTrans" cxnId="{68097FC9-1B7E-4ACF-BCEF-1292A45436A8}">
      <dgm:prSet/>
      <dgm:spPr/>
      <dgm:t>
        <a:bodyPr/>
        <a:lstStyle/>
        <a:p>
          <a:endParaRPr lang="en-US"/>
        </a:p>
      </dgm:t>
    </dgm:pt>
    <dgm:pt modelId="{FDCAED5B-87FA-4222-89C4-6E332D6EE1D7}" type="sibTrans" cxnId="{68097FC9-1B7E-4ACF-BCEF-1292A45436A8}">
      <dgm:prSet/>
      <dgm:spPr/>
      <dgm:t>
        <a:bodyPr/>
        <a:lstStyle/>
        <a:p>
          <a:endParaRPr lang="en-US"/>
        </a:p>
      </dgm:t>
    </dgm:pt>
    <dgm:pt modelId="{822BB373-01CC-4713-8550-890A87C847DA}">
      <dgm:prSet phldrT="[Text]"/>
      <dgm:spPr/>
      <dgm:t>
        <a:bodyPr/>
        <a:lstStyle/>
        <a:p>
          <a:r>
            <a:rPr lang="en-US" dirty="0" smtClean="0"/>
            <a:t>Mean Adjusted Matrix</a:t>
          </a:r>
          <a:endParaRPr lang="en-US" dirty="0"/>
        </a:p>
      </dgm:t>
    </dgm:pt>
    <dgm:pt modelId="{FE53DC6F-5E66-4831-8997-D8C33651C034}" type="parTrans" cxnId="{B6F00110-EDA2-41E9-8AE2-0DD9CAA26352}">
      <dgm:prSet/>
      <dgm:spPr/>
      <dgm:t>
        <a:bodyPr/>
        <a:lstStyle/>
        <a:p>
          <a:endParaRPr lang="en-US"/>
        </a:p>
      </dgm:t>
    </dgm:pt>
    <dgm:pt modelId="{8AEBBA20-292E-4E20-9301-62BBB384AD5D}" type="sibTrans" cxnId="{B6F00110-EDA2-41E9-8AE2-0DD9CAA26352}">
      <dgm:prSet/>
      <dgm:spPr/>
      <dgm:t>
        <a:bodyPr/>
        <a:lstStyle/>
        <a:p>
          <a:endParaRPr lang="en-US"/>
        </a:p>
      </dgm:t>
    </dgm:pt>
    <dgm:pt modelId="{62247DCB-1081-4D84-B07D-C7FFF01449EF}">
      <dgm:prSet phldrT="[Text]"/>
      <dgm:spPr/>
      <dgm:t>
        <a:bodyPr/>
        <a:lstStyle/>
        <a:p>
          <a:r>
            <a:rPr lang="en-US" dirty="0" smtClean="0"/>
            <a:t>Create Covariance matrix</a:t>
          </a:r>
          <a:endParaRPr lang="en-US" dirty="0"/>
        </a:p>
      </dgm:t>
    </dgm:pt>
    <dgm:pt modelId="{1AD51694-8BF1-4E8B-B051-702685648FD8}" type="parTrans" cxnId="{FFC17286-D530-4AF0-982E-9F4089F76CC3}">
      <dgm:prSet/>
      <dgm:spPr/>
      <dgm:t>
        <a:bodyPr/>
        <a:lstStyle/>
        <a:p>
          <a:endParaRPr lang="en-US"/>
        </a:p>
      </dgm:t>
    </dgm:pt>
    <dgm:pt modelId="{FF8C21F3-8A1B-4F46-B58D-550D4076C956}" type="sibTrans" cxnId="{FFC17286-D530-4AF0-982E-9F4089F76CC3}">
      <dgm:prSet/>
      <dgm:spPr/>
      <dgm:t>
        <a:bodyPr/>
        <a:lstStyle/>
        <a:p>
          <a:endParaRPr lang="en-US"/>
        </a:p>
      </dgm:t>
    </dgm:pt>
    <dgm:pt modelId="{C92D7164-7DB9-406F-B257-8818B715D7B7}">
      <dgm:prSet phldrT="[Text]"/>
      <dgm:spPr/>
      <dgm:t>
        <a:bodyPr/>
        <a:lstStyle/>
        <a:p>
          <a:r>
            <a:rPr lang="en-US" dirty="0" smtClean="0"/>
            <a:t>Find Eigen Valve &amp; Eigen vector</a:t>
          </a:r>
          <a:endParaRPr lang="en-US" dirty="0"/>
        </a:p>
      </dgm:t>
    </dgm:pt>
    <dgm:pt modelId="{D2766C3F-8069-4EF8-9DE5-F5AEE90DDE89}" type="parTrans" cxnId="{2F200AF5-1C56-4852-91CF-EBB357EC55F1}">
      <dgm:prSet/>
      <dgm:spPr/>
      <dgm:t>
        <a:bodyPr/>
        <a:lstStyle/>
        <a:p>
          <a:endParaRPr lang="en-US"/>
        </a:p>
      </dgm:t>
    </dgm:pt>
    <dgm:pt modelId="{93790BC9-9EDD-4F43-BBFA-B8E876916FA9}" type="sibTrans" cxnId="{2F200AF5-1C56-4852-91CF-EBB357EC55F1}">
      <dgm:prSet/>
      <dgm:spPr/>
      <dgm:t>
        <a:bodyPr/>
        <a:lstStyle/>
        <a:p>
          <a:endParaRPr lang="en-US"/>
        </a:p>
      </dgm:t>
    </dgm:pt>
    <dgm:pt modelId="{45611DD8-C463-4128-83DA-ECC7CBCABE4F}">
      <dgm:prSet phldrT="[Text]"/>
      <dgm:spPr/>
      <dgm:t>
        <a:bodyPr/>
        <a:lstStyle/>
        <a:p>
          <a:r>
            <a:rPr lang="en-US" dirty="0" smtClean="0"/>
            <a:t>Calculate Basis Vector</a:t>
          </a:r>
          <a:endParaRPr lang="en-US" dirty="0"/>
        </a:p>
      </dgm:t>
    </dgm:pt>
    <dgm:pt modelId="{B76C4FF7-25A7-44BF-B33C-D33F33C4CC2E}" type="parTrans" cxnId="{CA25D759-AA5E-4016-8497-AFB7669D4535}">
      <dgm:prSet/>
      <dgm:spPr/>
      <dgm:t>
        <a:bodyPr/>
        <a:lstStyle/>
        <a:p>
          <a:endParaRPr lang="en-US"/>
        </a:p>
      </dgm:t>
    </dgm:pt>
    <dgm:pt modelId="{081893A7-AF5F-491A-B428-09F532101468}" type="sibTrans" cxnId="{CA25D759-AA5E-4016-8497-AFB7669D4535}">
      <dgm:prSet/>
      <dgm:spPr/>
      <dgm:t>
        <a:bodyPr/>
        <a:lstStyle/>
        <a:p>
          <a:endParaRPr lang="en-US"/>
        </a:p>
      </dgm:t>
    </dgm:pt>
    <dgm:pt modelId="{7FC0A686-BAEF-4698-BB8A-5991049E0829}">
      <dgm:prSet phldrT="[Text]"/>
      <dgm:spPr/>
      <dgm:t>
        <a:bodyPr/>
        <a:lstStyle/>
        <a:p>
          <a:r>
            <a:rPr lang="en-US" dirty="0" smtClean="0"/>
            <a:t>Recast the Data</a:t>
          </a:r>
          <a:endParaRPr lang="en-US" dirty="0"/>
        </a:p>
      </dgm:t>
    </dgm:pt>
    <dgm:pt modelId="{28886E79-3CF8-4D45-BE10-257FEE0E3EAD}" type="parTrans" cxnId="{7C94D715-5EC3-48EC-8962-A9E0DF0549A6}">
      <dgm:prSet/>
      <dgm:spPr/>
      <dgm:t>
        <a:bodyPr/>
        <a:lstStyle/>
        <a:p>
          <a:endParaRPr lang="en-US"/>
        </a:p>
      </dgm:t>
    </dgm:pt>
    <dgm:pt modelId="{E6F1AFBD-123F-48B6-8DD1-39A8F59BF077}" type="sibTrans" cxnId="{7C94D715-5EC3-48EC-8962-A9E0DF0549A6}">
      <dgm:prSet/>
      <dgm:spPr/>
      <dgm:t>
        <a:bodyPr/>
        <a:lstStyle/>
        <a:p>
          <a:endParaRPr lang="en-US"/>
        </a:p>
      </dgm:t>
    </dgm:pt>
    <dgm:pt modelId="{9593224A-6A33-4073-ABF3-6B275529CC3E}" type="pres">
      <dgm:prSet presAssocID="{11FD0D66-EA13-4961-B305-19A3F4A2EB48}" presName="Name0" presStyleCnt="0">
        <dgm:presLayoutVars>
          <dgm:dir/>
          <dgm:animLvl val="lvl"/>
          <dgm:resizeHandles val="exact"/>
        </dgm:presLayoutVars>
      </dgm:prSet>
      <dgm:spPr/>
    </dgm:pt>
    <dgm:pt modelId="{E529807D-FBA6-4D34-9DA0-FF207A7E8A2F}" type="pres">
      <dgm:prSet presAssocID="{7FC0A686-BAEF-4698-BB8A-5991049E0829}" presName="boxAndChildren" presStyleCnt="0"/>
      <dgm:spPr/>
    </dgm:pt>
    <dgm:pt modelId="{199FA6B8-04C3-4447-899A-86C717BE2FBE}" type="pres">
      <dgm:prSet presAssocID="{7FC0A686-BAEF-4698-BB8A-5991049E0829}" presName="parentTextBox" presStyleLbl="node1" presStyleIdx="0" presStyleCnt="6"/>
      <dgm:spPr/>
      <dgm:t>
        <a:bodyPr/>
        <a:lstStyle/>
        <a:p>
          <a:endParaRPr lang="en-US"/>
        </a:p>
      </dgm:t>
    </dgm:pt>
    <dgm:pt modelId="{EF7883EB-7F31-47D8-98F9-E74CD41F9519}" type="pres">
      <dgm:prSet presAssocID="{081893A7-AF5F-491A-B428-09F532101468}" presName="sp" presStyleCnt="0"/>
      <dgm:spPr/>
    </dgm:pt>
    <dgm:pt modelId="{C3F38873-777A-48DA-BE73-D41624698AA9}" type="pres">
      <dgm:prSet presAssocID="{45611DD8-C463-4128-83DA-ECC7CBCABE4F}" presName="arrowAndChildren" presStyleCnt="0"/>
      <dgm:spPr/>
    </dgm:pt>
    <dgm:pt modelId="{AB0BA736-E874-4AC4-BF45-FA80B49856AA}" type="pres">
      <dgm:prSet presAssocID="{45611DD8-C463-4128-83DA-ECC7CBCABE4F}" presName="parentTextArrow" presStyleLbl="node1" presStyleIdx="1" presStyleCnt="6"/>
      <dgm:spPr/>
      <dgm:t>
        <a:bodyPr/>
        <a:lstStyle/>
        <a:p>
          <a:endParaRPr lang="en-US"/>
        </a:p>
      </dgm:t>
    </dgm:pt>
    <dgm:pt modelId="{7A6AE0FE-481E-43DA-B3E4-25787F943E23}" type="pres">
      <dgm:prSet presAssocID="{93790BC9-9EDD-4F43-BBFA-B8E876916FA9}" presName="sp" presStyleCnt="0"/>
      <dgm:spPr/>
    </dgm:pt>
    <dgm:pt modelId="{130F76DD-281A-435C-BD5F-DF8D3AF481D1}" type="pres">
      <dgm:prSet presAssocID="{C92D7164-7DB9-406F-B257-8818B715D7B7}" presName="arrowAndChildren" presStyleCnt="0"/>
      <dgm:spPr/>
    </dgm:pt>
    <dgm:pt modelId="{6C96AF84-19CC-4E4E-8126-56E21F0B59F6}" type="pres">
      <dgm:prSet presAssocID="{C92D7164-7DB9-406F-B257-8818B715D7B7}" presName="parentTextArrow" presStyleLbl="node1" presStyleIdx="2" presStyleCnt="6"/>
      <dgm:spPr/>
      <dgm:t>
        <a:bodyPr/>
        <a:lstStyle/>
        <a:p>
          <a:endParaRPr lang="en-US"/>
        </a:p>
      </dgm:t>
    </dgm:pt>
    <dgm:pt modelId="{2313BF0B-5BCA-4C83-90E6-56A9763B7537}" type="pres">
      <dgm:prSet presAssocID="{FF8C21F3-8A1B-4F46-B58D-550D4076C956}" presName="sp" presStyleCnt="0"/>
      <dgm:spPr/>
    </dgm:pt>
    <dgm:pt modelId="{D0CE4B53-16E5-43F3-B88C-9E357DA4B5AB}" type="pres">
      <dgm:prSet presAssocID="{62247DCB-1081-4D84-B07D-C7FFF01449EF}" presName="arrowAndChildren" presStyleCnt="0"/>
      <dgm:spPr/>
    </dgm:pt>
    <dgm:pt modelId="{7F0F7AC1-9F9C-44D9-914C-CF9C7AD245A8}" type="pres">
      <dgm:prSet presAssocID="{62247DCB-1081-4D84-B07D-C7FFF01449EF}" presName="parentTextArrow" presStyleLbl="node1" presStyleIdx="3" presStyleCnt="6"/>
      <dgm:spPr/>
      <dgm:t>
        <a:bodyPr/>
        <a:lstStyle/>
        <a:p>
          <a:endParaRPr lang="en-US"/>
        </a:p>
      </dgm:t>
    </dgm:pt>
    <dgm:pt modelId="{04CBD909-8AF2-4FB3-9358-CBA9A4F68272}" type="pres">
      <dgm:prSet presAssocID="{8AEBBA20-292E-4E20-9301-62BBB384AD5D}" presName="sp" presStyleCnt="0"/>
      <dgm:spPr/>
    </dgm:pt>
    <dgm:pt modelId="{7AE945CE-C374-4F36-8000-9862499EDA5F}" type="pres">
      <dgm:prSet presAssocID="{822BB373-01CC-4713-8550-890A87C847DA}" presName="arrowAndChildren" presStyleCnt="0"/>
      <dgm:spPr/>
    </dgm:pt>
    <dgm:pt modelId="{2DC20264-3FE3-4FE7-B216-62ADC269EA97}" type="pres">
      <dgm:prSet presAssocID="{822BB373-01CC-4713-8550-890A87C847DA}" presName="parentTextArrow" presStyleLbl="node1" presStyleIdx="4" presStyleCnt="6"/>
      <dgm:spPr/>
      <dgm:t>
        <a:bodyPr/>
        <a:lstStyle/>
        <a:p>
          <a:endParaRPr lang="en-US"/>
        </a:p>
      </dgm:t>
    </dgm:pt>
    <dgm:pt modelId="{501E47DF-916C-4CF5-9603-B260B424F85A}" type="pres">
      <dgm:prSet presAssocID="{FDCAED5B-87FA-4222-89C4-6E332D6EE1D7}" presName="sp" presStyleCnt="0"/>
      <dgm:spPr/>
    </dgm:pt>
    <dgm:pt modelId="{71D2D57C-0DAB-4F4F-8D92-9715FA40B9A4}" type="pres">
      <dgm:prSet presAssocID="{BD7975E6-B8A1-4292-A2C7-3647C25C3513}" presName="arrowAndChildren" presStyleCnt="0"/>
      <dgm:spPr/>
    </dgm:pt>
    <dgm:pt modelId="{E0F9A87A-CFAA-4EAA-80CF-DF6A05740883}" type="pres">
      <dgm:prSet presAssocID="{BD7975E6-B8A1-4292-A2C7-3647C25C3513}" presName="parentTextArrow" presStyleLbl="node1" presStyleIdx="5" presStyleCnt="6"/>
      <dgm:spPr/>
      <dgm:t>
        <a:bodyPr/>
        <a:lstStyle/>
        <a:p>
          <a:endParaRPr lang="en-US"/>
        </a:p>
      </dgm:t>
    </dgm:pt>
  </dgm:ptLst>
  <dgm:cxnLst>
    <dgm:cxn modelId="{7C94D715-5EC3-48EC-8962-A9E0DF0549A6}" srcId="{11FD0D66-EA13-4961-B305-19A3F4A2EB48}" destId="{7FC0A686-BAEF-4698-BB8A-5991049E0829}" srcOrd="5" destOrd="0" parTransId="{28886E79-3CF8-4D45-BE10-257FEE0E3EAD}" sibTransId="{E6F1AFBD-123F-48B6-8DD1-39A8F59BF077}"/>
    <dgm:cxn modelId="{68097FC9-1B7E-4ACF-BCEF-1292A45436A8}" srcId="{11FD0D66-EA13-4961-B305-19A3F4A2EB48}" destId="{BD7975E6-B8A1-4292-A2C7-3647C25C3513}" srcOrd="0" destOrd="0" parTransId="{EC11A274-5D95-4964-9AFB-871C0033D221}" sibTransId="{FDCAED5B-87FA-4222-89C4-6E332D6EE1D7}"/>
    <dgm:cxn modelId="{258FE164-6470-48EB-BDF4-4E62092ABD97}" type="presOf" srcId="{C92D7164-7DB9-406F-B257-8818B715D7B7}" destId="{6C96AF84-19CC-4E4E-8126-56E21F0B59F6}" srcOrd="0" destOrd="0" presId="urn:microsoft.com/office/officeart/2005/8/layout/process4"/>
    <dgm:cxn modelId="{D3DE9DB6-30F9-4FCB-A855-C5F721A8D6D3}" type="presOf" srcId="{45611DD8-C463-4128-83DA-ECC7CBCABE4F}" destId="{AB0BA736-E874-4AC4-BF45-FA80B49856AA}" srcOrd="0" destOrd="0" presId="urn:microsoft.com/office/officeart/2005/8/layout/process4"/>
    <dgm:cxn modelId="{FFC17286-D530-4AF0-982E-9F4089F76CC3}" srcId="{11FD0D66-EA13-4961-B305-19A3F4A2EB48}" destId="{62247DCB-1081-4D84-B07D-C7FFF01449EF}" srcOrd="2" destOrd="0" parTransId="{1AD51694-8BF1-4E8B-B051-702685648FD8}" sibTransId="{FF8C21F3-8A1B-4F46-B58D-550D4076C956}"/>
    <dgm:cxn modelId="{2F200AF5-1C56-4852-91CF-EBB357EC55F1}" srcId="{11FD0D66-EA13-4961-B305-19A3F4A2EB48}" destId="{C92D7164-7DB9-406F-B257-8818B715D7B7}" srcOrd="3" destOrd="0" parTransId="{D2766C3F-8069-4EF8-9DE5-F5AEE90DDE89}" sibTransId="{93790BC9-9EDD-4F43-BBFA-B8E876916FA9}"/>
    <dgm:cxn modelId="{AED73DFF-F474-4D57-ABDC-B73C59CA8742}" type="presOf" srcId="{62247DCB-1081-4D84-B07D-C7FFF01449EF}" destId="{7F0F7AC1-9F9C-44D9-914C-CF9C7AD245A8}" srcOrd="0" destOrd="0" presId="urn:microsoft.com/office/officeart/2005/8/layout/process4"/>
    <dgm:cxn modelId="{9B7B71E9-C49E-4EFC-9244-5F822E01C9A4}" type="presOf" srcId="{822BB373-01CC-4713-8550-890A87C847DA}" destId="{2DC20264-3FE3-4FE7-B216-62ADC269EA97}" srcOrd="0" destOrd="0" presId="urn:microsoft.com/office/officeart/2005/8/layout/process4"/>
    <dgm:cxn modelId="{B6F00110-EDA2-41E9-8AE2-0DD9CAA26352}" srcId="{11FD0D66-EA13-4961-B305-19A3F4A2EB48}" destId="{822BB373-01CC-4713-8550-890A87C847DA}" srcOrd="1" destOrd="0" parTransId="{FE53DC6F-5E66-4831-8997-D8C33651C034}" sibTransId="{8AEBBA20-292E-4E20-9301-62BBB384AD5D}"/>
    <dgm:cxn modelId="{8B812B4A-6F82-4B27-BC26-567E0F2E6E59}" type="presOf" srcId="{7FC0A686-BAEF-4698-BB8A-5991049E0829}" destId="{199FA6B8-04C3-4447-899A-86C717BE2FBE}" srcOrd="0" destOrd="0" presId="urn:microsoft.com/office/officeart/2005/8/layout/process4"/>
    <dgm:cxn modelId="{D1414350-AA82-4768-829E-951EBC07F303}" type="presOf" srcId="{11FD0D66-EA13-4961-B305-19A3F4A2EB48}" destId="{9593224A-6A33-4073-ABF3-6B275529CC3E}" srcOrd="0" destOrd="0" presId="urn:microsoft.com/office/officeart/2005/8/layout/process4"/>
    <dgm:cxn modelId="{CA25D759-AA5E-4016-8497-AFB7669D4535}" srcId="{11FD0D66-EA13-4961-B305-19A3F4A2EB48}" destId="{45611DD8-C463-4128-83DA-ECC7CBCABE4F}" srcOrd="4" destOrd="0" parTransId="{B76C4FF7-25A7-44BF-B33C-D33F33C4CC2E}" sibTransId="{081893A7-AF5F-491A-B428-09F532101468}"/>
    <dgm:cxn modelId="{84D4DCD9-A6A2-42A2-B991-6545412CDF1E}" type="presOf" srcId="{BD7975E6-B8A1-4292-A2C7-3647C25C3513}" destId="{E0F9A87A-CFAA-4EAA-80CF-DF6A05740883}" srcOrd="0" destOrd="0" presId="urn:microsoft.com/office/officeart/2005/8/layout/process4"/>
    <dgm:cxn modelId="{7688649D-4889-49D1-82EA-2FAB721D9EAC}" type="presParOf" srcId="{9593224A-6A33-4073-ABF3-6B275529CC3E}" destId="{E529807D-FBA6-4D34-9DA0-FF207A7E8A2F}" srcOrd="0" destOrd="0" presId="urn:microsoft.com/office/officeart/2005/8/layout/process4"/>
    <dgm:cxn modelId="{8C5D441A-5E2C-4640-8B60-A81151F41C67}" type="presParOf" srcId="{E529807D-FBA6-4D34-9DA0-FF207A7E8A2F}" destId="{199FA6B8-04C3-4447-899A-86C717BE2FBE}" srcOrd="0" destOrd="0" presId="urn:microsoft.com/office/officeart/2005/8/layout/process4"/>
    <dgm:cxn modelId="{ACD5A269-962B-40B9-965E-DCF186E831E2}" type="presParOf" srcId="{9593224A-6A33-4073-ABF3-6B275529CC3E}" destId="{EF7883EB-7F31-47D8-98F9-E74CD41F9519}" srcOrd="1" destOrd="0" presId="urn:microsoft.com/office/officeart/2005/8/layout/process4"/>
    <dgm:cxn modelId="{190A2CB3-9CFA-4E5D-A646-89E86DBC70EB}" type="presParOf" srcId="{9593224A-6A33-4073-ABF3-6B275529CC3E}" destId="{C3F38873-777A-48DA-BE73-D41624698AA9}" srcOrd="2" destOrd="0" presId="urn:microsoft.com/office/officeart/2005/8/layout/process4"/>
    <dgm:cxn modelId="{EB94D6D8-ABE0-4D19-9599-0446256A51E7}" type="presParOf" srcId="{C3F38873-777A-48DA-BE73-D41624698AA9}" destId="{AB0BA736-E874-4AC4-BF45-FA80B49856AA}" srcOrd="0" destOrd="0" presId="urn:microsoft.com/office/officeart/2005/8/layout/process4"/>
    <dgm:cxn modelId="{25205E06-3535-4DB4-B082-23DD75F4F508}" type="presParOf" srcId="{9593224A-6A33-4073-ABF3-6B275529CC3E}" destId="{7A6AE0FE-481E-43DA-B3E4-25787F943E23}" srcOrd="3" destOrd="0" presId="urn:microsoft.com/office/officeart/2005/8/layout/process4"/>
    <dgm:cxn modelId="{3388FB62-7329-45C2-A65F-F4D110049560}" type="presParOf" srcId="{9593224A-6A33-4073-ABF3-6B275529CC3E}" destId="{130F76DD-281A-435C-BD5F-DF8D3AF481D1}" srcOrd="4" destOrd="0" presId="urn:microsoft.com/office/officeart/2005/8/layout/process4"/>
    <dgm:cxn modelId="{E3D3A557-1E97-40CE-9058-9A9A3EFD4238}" type="presParOf" srcId="{130F76DD-281A-435C-BD5F-DF8D3AF481D1}" destId="{6C96AF84-19CC-4E4E-8126-56E21F0B59F6}" srcOrd="0" destOrd="0" presId="urn:microsoft.com/office/officeart/2005/8/layout/process4"/>
    <dgm:cxn modelId="{65968627-AE38-4240-AF31-109BFB44AC5D}" type="presParOf" srcId="{9593224A-6A33-4073-ABF3-6B275529CC3E}" destId="{2313BF0B-5BCA-4C83-90E6-56A9763B7537}" srcOrd="5" destOrd="0" presId="urn:microsoft.com/office/officeart/2005/8/layout/process4"/>
    <dgm:cxn modelId="{13922C15-2BFE-4153-9E20-66D18E1D564D}" type="presParOf" srcId="{9593224A-6A33-4073-ABF3-6B275529CC3E}" destId="{D0CE4B53-16E5-43F3-B88C-9E357DA4B5AB}" srcOrd="6" destOrd="0" presId="urn:microsoft.com/office/officeart/2005/8/layout/process4"/>
    <dgm:cxn modelId="{46E7C9E1-FC49-4F76-8510-26DE097C6C64}" type="presParOf" srcId="{D0CE4B53-16E5-43F3-B88C-9E357DA4B5AB}" destId="{7F0F7AC1-9F9C-44D9-914C-CF9C7AD245A8}" srcOrd="0" destOrd="0" presId="urn:microsoft.com/office/officeart/2005/8/layout/process4"/>
    <dgm:cxn modelId="{AAC43928-C5EB-4184-8590-CAAB3C16D3ED}" type="presParOf" srcId="{9593224A-6A33-4073-ABF3-6B275529CC3E}" destId="{04CBD909-8AF2-4FB3-9358-CBA9A4F68272}" srcOrd="7" destOrd="0" presId="urn:microsoft.com/office/officeart/2005/8/layout/process4"/>
    <dgm:cxn modelId="{9CE44EFD-CAC9-42D2-8B0C-9257BB5F2AC6}" type="presParOf" srcId="{9593224A-6A33-4073-ABF3-6B275529CC3E}" destId="{7AE945CE-C374-4F36-8000-9862499EDA5F}" srcOrd="8" destOrd="0" presId="urn:microsoft.com/office/officeart/2005/8/layout/process4"/>
    <dgm:cxn modelId="{C87C8A58-014D-4056-9AF0-26F1B1BE666B}" type="presParOf" srcId="{7AE945CE-C374-4F36-8000-9862499EDA5F}" destId="{2DC20264-3FE3-4FE7-B216-62ADC269EA97}" srcOrd="0" destOrd="0" presId="urn:microsoft.com/office/officeart/2005/8/layout/process4"/>
    <dgm:cxn modelId="{EBC58220-F871-4BE2-8DAD-2E04FBF4EF45}" type="presParOf" srcId="{9593224A-6A33-4073-ABF3-6B275529CC3E}" destId="{501E47DF-916C-4CF5-9603-B260B424F85A}" srcOrd="9" destOrd="0" presId="urn:microsoft.com/office/officeart/2005/8/layout/process4"/>
    <dgm:cxn modelId="{DFB0FFD3-57D0-4788-B916-8E34958C5B56}" type="presParOf" srcId="{9593224A-6A33-4073-ABF3-6B275529CC3E}" destId="{71D2D57C-0DAB-4F4F-8D92-9715FA40B9A4}" srcOrd="10" destOrd="0" presId="urn:microsoft.com/office/officeart/2005/8/layout/process4"/>
    <dgm:cxn modelId="{B7930B32-C76F-4882-83C6-FCB0319030CD}" type="presParOf" srcId="{71D2D57C-0DAB-4F4F-8D92-9715FA40B9A4}" destId="{E0F9A87A-CFAA-4EAA-80CF-DF6A0574088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2C0D88-79C1-4549-A049-C99A7904B1D4}">
      <dsp:nvSpPr>
        <dsp:cNvPr id="0" name=""/>
        <dsp:cNvSpPr/>
      </dsp:nvSpPr>
      <dsp:spPr>
        <a:xfrm>
          <a:off x="0" y="0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Quick Recap – (15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/>
            <a:t>Last 2 weeks </a:t>
          </a:r>
          <a:endParaRPr lang="en-IN" sz="1900" kern="1200" dirty="0"/>
        </a:p>
      </dsp:txBody>
      <dsp:txXfrm>
        <a:off x="36776" y="36776"/>
        <a:ext cx="4382753" cy="1182075"/>
      </dsp:txXfrm>
    </dsp:sp>
    <dsp:sp modelId="{C109B9BD-C2D8-407E-9ECB-EA65E487F50A}">
      <dsp:nvSpPr>
        <dsp:cNvPr id="0" name=""/>
        <dsp:cNvSpPr/>
      </dsp:nvSpPr>
      <dsp:spPr>
        <a:xfrm>
          <a:off x="506265" y="1464898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-4991659"/>
            <a:satOff val="42307"/>
            <a:lumOff val="42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Focused Teaching (60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>
              <a:solidFill>
                <a:srgbClr val="FFFFFF"/>
              </a:solidFill>
              <a:latin typeface="Arial"/>
              <a:sym typeface="Arial"/>
            </a:rPr>
            <a:t>Dimension Reduction</a:t>
          </a:r>
          <a:endParaRPr lang="en-IN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/>
            <a:t>PCA </a:t>
          </a:r>
          <a:endParaRPr lang="en-IN" sz="1900" kern="1200" dirty="0"/>
        </a:p>
      </dsp:txBody>
      <dsp:txXfrm>
        <a:off x="543041" y="1501674"/>
        <a:ext cx="4341698" cy="1182075"/>
      </dsp:txXfrm>
    </dsp:sp>
    <dsp:sp modelId="{95FDD71E-3DE6-4042-A5E4-8A11EA388189}">
      <dsp:nvSpPr>
        <dsp:cNvPr id="0" name=""/>
        <dsp:cNvSpPr/>
      </dsp:nvSpPr>
      <dsp:spPr>
        <a:xfrm>
          <a:off x="1012530" y="2929796"/>
          <a:ext cx="5737673" cy="1255627"/>
        </a:xfrm>
        <a:prstGeom prst="roundRect">
          <a:avLst>
            <a:gd name="adj" fmla="val 10000"/>
          </a:avLst>
        </a:prstGeom>
        <a:solidFill>
          <a:schemeClr val="accent3">
            <a:hueOff val="-9983318"/>
            <a:satOff val="84615"/>
            <a:lumOff val="843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400" kern="1200" dirty="0" smtClean="0"/>
            <a:t>Doubts Resolutions (15 min)</a:t>
          </a:r>
          <a:endParaRPr lang="en-US" sz="24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900" kern="1200" dirty="0" smtClean="0">
              <a:solidFill>
                <a:srgbClr val="FFFFFF"/>
              </a:solidFill>
              <a:latin typeface="Arial"/>
              <a:sym typeface="Arial"/>
            </a:rPr>
            <a:t>doubts resolutions</a:t>
          </a:r>
          <a:endParaRPr lang="en-IN" sz="1900" kern="1200" dirty="0"/>
        </a:p>
      </dsp:txBody>
      <dsp:txXfrm>
        <a:off x="1049306" y="2966572"/>
        <a:ext cx="4341698" cy="1182075"/>
      </dsp:txXfrm>
    </dsp:sp>
    <dsp:sp modelId="{98E5FDA8-7D6D-4EEF-B6FA-1C0CEB1764BA}">
      <dsp:nvSpPr>
        <dsp:cNvPr id="0" name=""/>
        <dsp:cNvSpPr/>
      </dsp:nvSpPr>
      <dsp:spPr>
        <a:xfrm>
          <a:off x="4921515" y="952183"/>
          <a:ext cx="816157" cy="816157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600" kern="1200"/>
        </a:p>
      </dsp:txBody>
      <dsp:txXfrm>
        <a:off x="5105150" y="952183"/>
        <a:ext cx="448887" cy="614158"/>
      </dsp:txXfrm>
    </dsp:sp>
    <dsp:sp modelId="{9BA526AF-6B00-48BA-A86C-544E99505CA0}">
      <dsp:nvSpPr>
        <dsp:cNvPr id="0" name=""/>
        <dsp:cNvSpPr/>
      </dsp:nvSpPr>
      <dsp:spPr>
        <a:xfrm>
          <a:off x="5427781" y="2408711"/>
          <a:ext cx="816157" cy="816157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-10641928"/>
            <a:satOff val="89138"/>
            <a:lumOff val="4857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-10641928"/>
              <a:satOff val="89138"/>
              <a:lumOff val="485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600" kern="1200"/>
        </a:p>
      </dsp:txBody>
      <dsp:txXfrm>
        <a:off x="5611416" y="2408711"/>
        <a:ext cx="448887" cy="61415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13D0A00-EA89-47B5-B5FD-5FCAC47FC883}">
      <dsp:nvSpPr>
        <dsp:cNvPr id="0" name=""/>
        <dsp:cNvSpPr/>
      </dsp:nvSpPr>
      <dsp:spPr>
        <a:xfrm>
          <a:off x="300258" y="1389"/>
          <a:ext cx="1519640" cy="1546084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5F2AEE-4839-42B1-B95A-B73F0476EB11}">
      <dsp:nvSpPr>
        <dsp:cNvPr id="0" name=""/>
        <dsp:cNvSpPr/>
      </dsp:nvSpPr>
      <dsp:spPr>
        <a:xfrm>
          <a:off x="150620" y="1601217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 smtClean="0"/>
            <a:t>Unsupervised Learning</a:t>
          </a:r>
          <a:endParaRPr lang="en-U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Clustering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K-Mean</a:t>
          </a:r>
          <a:endParaRPr lang="en-IN" sz="1600" kern="1200" dirty="0"/>
        </a:p>
      </dsp:txBody>
      <dsp:txXfrm>
        <a:off x="203816" y="1654413"/>
        <a:ext cx="1709839" cy="1709839"/>
      </dsp:txXfrm>
    </dsp:sp>
    <dsp:sp modelId="{0F6DA709-0A1D-4A5C-88AF-426921812F21}">
      <dsp:nvSpPr>
        <dsp:cNvPr id="0" name=""/>
        <dsp:cNvSpPr/>
      </dsp:nvSpPr>
      <dsp:spPr>
        <a:xfrm rot="169889">
          <a:off x="2181920" y="620678"/>
          <a:ext cx="362684" cy="436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2181986" y="705274"/>
        <a:ext cx="253879" cy="261849"/>
      </dsp:txXfrm>
    </dsp:sp>
    <dsp:sp modelId="{058D58F8-E631-40F5-8EA8-0736CA35F178}">
      <dsp:nvSpPr>
        <dsp:cNvPr id="0" name=""/>
        <dsp:cNvSpPr/>
      </dsp:nvSpPr>
      <dsp:spPr>
        <a:xfrm>
          <a:off x="2854876" y="0"/>
          <a:ext cx="1816231" cy="1816231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598747-8A02-43BE-8ADD-B449880D6D1E}">
      <dsp:nvSpPr>
        <dsp:cNvPr id="0" name=""/>
        <dsp:cNvSpPr/>
      </dsp:nvSpPr>
      <dsp:spPr>
        <a:xfrm>
          <a:off x="2966412" y="1668753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 smtClean="0"/>
            <a:t>Dimension Reduction</a:t>
          </a:r>
          <a:endParaRPr lang="en-U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Why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How</a:t>
          </a:r>
          <a:endParaRPr lang="en-IN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When</a:t>
          </a:r>
          <a:endParaRPr lang="en-IN" sz="1600" kern="1200" dirty="0"/>
        </a:p>
      </dsp:txBody>
      <dsp:txXfrm>
        <a:off x="3019608" y="1721949"/>
        <a:ext cx="1709839" cy="1709839"/>
      </dsp:txXfrm>
    </dsp:sp>
    <dsp:sp modelId="{B76CC752-CFEF-4D4A-B8FB-A7A4A0CFC02B}">
      <dsp:nvSpPr>
        <dsp:cNvPr id="0" name=""/>
        <dsp:cNvSpPr/>
      </dsp:nvSpPr>
      <dsp:spPr>
        <a:xfrm rot="21483340">
          <a:off x="5101408" y="637161"/>
          <a:ext cx="430672" cy="436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5101445" y="726636"/>
        <a:ext cx="301470" cy="261849"/>
      </dsp:txXfrm>
    </dsp:sp>
    <dsp:sp modelId="{2D0EA8B5-A3EF-43C4-9D24-3D015F8E1167}">
      <dsp:nvSpPr>
        <dsp:cNvPr id="0" name=""/>
        <dsp:cNvSpPr/>
      </dsp:nvSpPr>
      <dsp:spPr>
        <a:xfrm>
          <a:off x="5900892" y="187780"/>
          <a:ext cx="1103069" cy="1258066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0A3FDD-D320-4123-ABE0-71CFE5A62CE3}">
      <dsp:nvSpPr>
        <dsp:cNvPr id="0" name=""/>
        <dsp:cNvSpPr/>
      </dsp:nvSpPr>
      <dsp:spPr>
        <a:xfrm>
          <a:off x="5486539" y="1663032"/>
          <a:ext cx="1816231" cy="1816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000" kern="1200" dirty="0" smtClean="0"/>
            <a:t>PCA</a:t>
          </a:r>
          <a:endParaRPr lang="en-U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When needed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IN" sz="1600" kern="1200" dirty="0" smtClean="0"/>
            <a:t>How it work</a:t>
          </a:r>
          <a:endParaRPr lang="en-US" sz="1600" kern="1200" dirty="0"/>
        </a:p>
      </dsp:txBody>
      <dsp:txXfrm>
        <a:off x="5539735" y="1716228"/>
        <a:ext cx="1709839" cy="170983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9FA6B8-04C3-4447-899A-86C717BE2FBE}">
      <dsp:nvSpPr>
        <dsp:cNvPr id="0" name=""/>
        <dsp:cNvSpPr/>
      </dsp:nvSpPr>
      <dsp:spPr>
        <a:xfrm>
          <a:off x="0" y="3590788"/>
          <a:ext cx="6623825" cy="471289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Recast the Data</a:t>
          </a:r>
          <a:endParaRPr lang="en-US" sz="1700" kern="1200" dirty="0"/>
        </a:p>
      </dsp:txBody>
      <dsp:txXfrm>
        <a:off x="0" y="3590788"/>
        <a:ext cx="6623825" cy="471289"/>
      </dsp:txXfrm>
    </dsp:sp>
    <dsp:sp modelId="{AB0BA736-E874-4AC4-BF45-FA80B49856AA}">
      <dsp:nvSpPr>
        <dsp:cNvPr id="0" name=""/>
        <dsp:cNvSpPr/>
      </dsp:nvSpPr>
      <dsp:spPr>
        <a:xfrm rot="10800000">
          <a:off x="0" y="2873015"/>
          <a:ext cx="6623825" cy="724842"/>
        </a:xfrm>
        <a:prstGeom prst="upArrowCallout">
          <a:avLst/>
        </a:prstGeom>
        <a:solidFill>
          <a:schemeClr val="accent3">
            <a:hueOff val="-1996664"/>
            <a:satOff val="16923"/>
            <a:lumOff val="168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Calculate Basis Vector</a:t>
          </a:r>
          <a:endParaRPr lang="en-US" sz="1700" kern="1200" dirty="0"/>
        </a:p>
      </dsp:txBody>
      <dsp:txXfrm rot="10800000">
        <a:off x="0" y="2873015"/>
        <a:ext cx="6623825" cy="470981"/>
      </dsp:txXfrm>
    </dsp:sp>
    <dsp:sp modelId="{6C96AF84-19CC-4E4E-8126-56E21F0B59F6}">
      <dsp:nvSpPr>
        <dsp:cNvPr id="0" name=""/>
        <dsp:cNvSpPr/>
      </dsp:nvSpPr>
      <dsp:spPr>
        <a:xfrm rot="10800000">
          <a:off x="0" y="2155242"/>
          <a:ext cx="6623825" cy="724842"/>
        </a:xfrm>
        <a:prstGeom prst="upArrowCallout">
          <a:avLst/>
        </a:prstGeom>
        <a:solidFill>
          <a:schemeClr val="accent3">
            <a:hueOff val="-3993327"/>
            <a:satOff val="33846"/>
            <a:lumOff val="337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Find Eigen Valve &amp; Eigen vector</a:t>
          </a:r>
          <a:endParaRPr lang="en-US" sz="1700" kern="1200" dirty="0"/>
        </a:p>
      </dsp:txBody>
      <dsp:txXfrm rot="10800000">
        <a:off x="0" y="2155242"/>
        <a:ext cx="6623825" cy="470981"/>
      </dsp:txXfrm>
    </dsp:sp>
    <dsp:sp modelId="{7F0F7AC1-9F9C-44D9-914C-CF9C7AD245A8}">
      <dsp:nvSpPr>
        <dsp:cNvPr id="0" name=""/>
        <dsp:cNvSpPr/>
      </dsp:nvSpPr>
      <dsp:spPr>
        <a:xfrm rot="10800000">
          <a:off x="0" y="1437468"/>
          <a:ext cx="6623825" cy="724842"/>
        </a:xfrm>
        <a:prstGeom prst="upArrowCallout">
          <a:avLst/>
        </a:prstGeom>
        <a:solidFill>
          <a:schemeClr val="accent3">
            <a:hueOff val="-5989991"/>
            <a:satOff val="50769"/>
            <a:lumOff val="505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Create Covariance matrix</a:t>
          </a:r>
          <a:endParaRPr lang="en-US" sz="1700" kern="1200" dirty="0"/>
        </a:p>
      </dsp:txBody>
      <dsp:txXfrm rot="10800000">
        <a:off x="0" y="1437468"/>
        <a:ext cx="6623825" cy="470981"/>
      </dsp:txXfrm>
    </dsp:sp>
    <dsp:sp modelId="{2DC20264-3FE3-4FE7-B216-62ADC269EA97}">
      <dsp:nvSpPr>
        <dsp:cNvPr id="0" name=""/>
        <dsp:cNvSpPr/>
      </dsp:nvSpPr>
      <dsp:spPr>
        <a:xfrm rot="10800000">
          <a:off x="0" y="719695"/>
          <a:ext cx="6623825" cy="724842"/>
        </a:xfrm>
        <a:prstGeom prst="upArrowCallout">
          <a:avLst/>
        </a:prstGeom>
        <a:solidFill>
          <a:schemeClr val="accent3">
            <a:hueOff val="-7986655"/>
            <a:satOff val="67692"/>
            <a:lumOff val="6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Mean Adjusted Matrix</a:t>
          </a:r>
          <a:endParaRPr lang="en-US" sz="1700" kern="1200" dirty="0"/>
        </a:p>
      </dsp:txBody>
      <dsp:txXfrm rot="10800000">
        <a:off x="0" y="719695"/>
        <a:ext cx="6623825" cy="470981"/>
      </dsp:txXfrm>
    </dsp:sp>
    <dsp:sp modelId="{E0F9A87A-CFAA-4EAA-80CF-DF6A05740883}">
      <dsp:nvSpPr>
        <dsp:cNvPr id="0" name=""/>
        <dsp:cNvSpPr/>
      </dsp:nvSpPr>
      <dsp:spPr>
        <a:xfrm rot="10800000">
          <a:off x="0" y="1922"/>
          <a:ext cx="6623825" cy="724842"/>
        </a:xfrm>
        <a:prstGeom prst="upArrowCallout">
          <a:avLst/>
        </a:prstGeom>
        <a:solidFill>
          <a:schemeClr val="accent3">
            <a:hueOff val="-9983318"/>
            <a:satOff val="84615"/>
            <a:lumOff val="843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120904" rIns="120904" bIns="120904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Find The Mean Vector</a:t>
          </a:r>
          <a:endParaRPr lang="en-US" sz="1700" kern="1200" dirty="0"/>
        </a:p>
      </dsp:txBody>
      <dsp:txXfrm rot="10800000">
        <a:off x="0" y="1922"/>
        <a:ext cx="6623825" cy="47098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10">
  <dgm:title val=""/>
  <dgm:desc val=""/>
  <dgm:catLst>
    <dgm:cat type="process" pri="3000"/>
    <dgm:cat type="picture" pri="30000"/>
    <dgm:cat type="pictureconvert" pri="3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op="equ" fact="0.3333"/>
      <dgm:constr type="primFontSz" for="des" forName="txNode" op="equ" val="65"/>
      <dgm:constr type="primFontSz" for="des" forName="connTx" op="equ" val="55"/>
      <dgm:constr type="primFontSz" for="des" forName="connTx" refType="primFontSz" refFor="des" refForName="txNode" op="lte" fact="0.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imagSh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 refType="w" fact="0.14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if>
          <dgm:else name="Name7">
            <dgm:constrLst>
              <dgm:constr type="l" for="ch" forName="imagSh" refType="w" fact="0.14"/>
              <dgm:constr type="w" for="ch" forName="imagSh" refType="w" fact="0.86"/>
              <dgm:constr type="t" for="ch" forName="imagSh"/>
              <dgm:constr type="h" for="ch" forName="imagSh" refType="w" refFor="ch" refForName="imagSh"/>
              <dgm:constr type="l" for="ch" forName="txNode"/>
              <dgm:constr type="w" for="ch" forName="txNode" refType="w" refFor="ch" refForName="imagSh"/>
              <dgm:constr type="t" for="ch" forName="txNode" refType="h" refFor="ch" refForName="imagSh" fact="0.6"/>
              <dgm:constr type="h" for="ch" forName="txNode" refType="h" refFor="ch" refForName="imagSh"/>
            </dgm:constrLst>
          </dgm:else>
        </dgm:choose>
        <dgm:ruleLst/>
        <dgm:layoutNode name="imagSh" styleLbl="b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x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imagSh"/>
            <dgm:param type="dstNode" val="imagSh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35"/>
            <dgm:constr type="endPad" refType="connDist" fact="0.3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9c1b3c75e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2" name="Google Shape;72;g9c1b3c75e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g9c1b3c75e3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77" name="Google Shape;77;g9c1b3c75e3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9c1b3c75e3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g9c1b3c75e3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8a97104d7b_0_1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8a97104d7b_0_1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5238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37258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81469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 dirty="0"/>
              <a:t>Start with theme of how to show accountability and take initiatives and accepting your mistakes to take corrective ac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1475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c1b3c75e3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3" name="Google Shape;93;g9c1b3c75e3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Start with theme of how to show accountability and take initiatives and accepting your mistakes to take corrective action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01720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picture and caption">
  <p:cSld name="Title, picture and caption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629841" y="600075"/>
            <a:ext cx="4072800" cy="41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5333F"/>
              </a:buClr>
              <a:buSzPts val="3600"/>
              <a:buFont typeface="Arial"/>
              <a:buNone/>
              <a:defRPr sz="3600">
                <a:solidFill>
                  <a:srgbClr val="F5333F"/>
                </a:solidFill>
              </a:defRPr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>
            <a:spLocks noGrp="1"/>
          </p:cNvSpPr>
          <p:nvPr>
            <p:ph type="pic" idx="2"/>
          </p:nvPr>
        </p:nvSpPr>
        <p:spPr>
          <a:xfrm>
            <a:off x="629842" y="1681163"/>
            <a:ext cx="4535400" cy="282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R="0" lvl="1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body" idx="1"/>
          </p:nvPr>
        </p:nvSpPr>
        <p:spPr>
          <a:xfrm>
            <a:off x="5381625" y="1681163"/>
            <a:ext cx="3140100" cy="282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8">
          <p15:clr>
            <a:srgbClr val="FBAE40"/>
          </p15:clr>
        </p15:guide>
        <p15:guide id="2" orient="horz" pos="1053">
          <p15:clr>
            <a:srgbClr val="FBAE40"/>
          </p15:clr>
        </p15:guide>
        <p15:guide id="3" orient="horz" pos="2845">
          <p15:clr>
            <a:srgbClr val="FBAE40"/>
          </p15:clr>
        </p15:guide>
        <p15:guide id="4" pos="3254">
          <p15:clr>
            <a:srgbClr val="FBAE40"/>
          </p15:clr>
        </p15:guide>
        <p15:guide id="5" pos="339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Arial"/>
              <a:buNone/>
              <a:defRPr sz="4500"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None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dt" idx="10"/>
          </p:nvPr>
        </p:nvSpPr>
        <p:spPr>
          <a:xfrm>
            <a:off x="663921" y="4653887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E72D4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sldNum" idx="12"/>
          </p:nvPr>
        </p:nvSpPr>
        <p:spPr>
          <a:xfrm>
            <a:off x="6616976" y="4012406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E72D40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14"/>
          <p:cNvSpPr/>
          <p:nvPr/>
        </p:nvSpPr>
        <p:spPr>
          <a:xfrm>
            <a:off x="0" y="0"/>
            <a:ext cx="9144000" cy="4653900"/>
          </a:xfrm>
          <a:prstGeom prst="rect">
            <a:avLst/>
          </a:prstGeom>
          <a:solidFill>
            <a:schemeClr val="lt1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13"/>
              <a:buFont typeface="Arial"/>
              <a:buNone/>
            </a:pPr>
            <a:endParaRPr sz="1013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2" name="Google Shape;62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663922" y="571887"/>
            <a:ext cx="2057399" cy="5489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97">
          <p15:clr>
            <a:srgbClr val="FBAE40"/>
          </p15:clr>
        </p15:guide>
        <p15:guide id="2" orient="horz" pos="378">
          <p15:clr>
            <a:srgbClr val="FBAE40"/>
          </p15:clr>
        </p15:guide>
        <p15:guide id="3" orient="horz" pos="923">
          <p15:clr>
            <a:srgbClr val="FBAE40"/>
          </p15:clr>
        </p15:guide>
        <p15:guide id="4" orient="horz" pos="1756">
          <p15:clr>
            <a:srgbClr val="FBAE40"/>
          </p15:clr>
        </p15:guide>
        <p15:guide id="5" pos="3323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2 Line Title and Content">
  <p:cSld name="1_2 Line Title and Conten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body" idx="1"/>
          </p:nvPr>
        </p:nvSpPr>
        <p:spPr>
          <a:xfrm>
            <a:off x="3303588" y="1816100"/>
            <a:ext cx="5265600" cy="261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ctr" rtl="0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4325" algn="l" rtl="0">
              <a:lnSpc>
                <a:spcPct val="9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4325" algn="l" rtl="0">
              <a:lnSpc>
                <a:spcPct val="9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15"/>
          <p:cNvSpPr/>
          <p:nvPr/>
        </p:nvSpPr>
        <p:spPr>
          <a:xfrm>
            <a:off x="0" y="0"/>
            <a:ext cx="9144000" cy="636900"/>
          </a:xfrm>
          <a:prstGeom prst="rect">
            <a:avLst/>
          </a:prstGeom>
          <a:solidFill>
            <a:srgbClr val="F5333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13"/>
              <a:buFont typeface="Arial"/>
              <a:buNone/>
            </a:pPr>
            <a:endParaRPr sz="1013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37359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  <a:defRPr sz="2400" b="0" i="0">
                <a:solidFill>
                  <a:schemeClr val="lt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pic>
        <p:nvPicPr>
          <p:cNvPr id="69" name="Google Shape;69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9288" y="210064"/>
            <a:ext cx="813630" cy="2172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97">
          <p15:clr>
            <a:srgbClr val="FBAE40"/>
          </p15:clr>
        </p15:guide>
        <p15:guide id="2" orient="horz" pos="378">
          <p15:clr>
            <a:srgbClr val="FBAE40"/>
          </p15:clr>
        </p15:guide>
        <p15:guide id="3" orient="horz" pos="923">
          <p15:clr>
            <a:srgbClr val="FBAE40"/>
          </p15:clr>
        </p15:guide>
        <p15:guide id="4" orient="horz" pos="2794">
          <p15:clr>
            <a:srgbClr val="FBAE40"/>
          </p15:clr>
        </p15:guide>
        <p15:guide id="5" pos="2081">
          <p15:clr>
            <a:srgbClr val="FBAE40"/>
          </p15:clr>
        </p15:guide>
        <p15:guide id="6" orient="horz" pos="114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Google Shape;7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5690111" cy="382500"/>
          </a:xfrm>
        </p:spPr>
        <p:txBody>
          <a:bodyPr/>
          <a:lstStyle/>
          <a:p>
            <a:r>
              <a:rPr lang="en-IN" dirty="0"/>
              <a:t>Focused Learning – </a:t>
            </a:r>
            <a:r>
              <a:rPr lang="en-IN" dirty="0" smtClean="0"/>
              <a:t>PCA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624468" y="832625"/>
            <a:ext cx="78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1. </a:t>
            </a:r>
            <a:r>
              <a:rPr lang="en-IN" b="1" dirty="0" smtClean="0"/>
              <a:t>Calculate the Mean Vector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77230" y="1140402"/>
                <a:ext cx="7961971" cy="2010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ssuming we have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samples, </a:t>
                </a:r>
                <a:r>
                  <a:rPr lang="en-US" dirty="0"/>
                  <a:t>we can compute the mean vector as</a:t>
                </a:r>
                <a:r>
                  <a:rPr lang="en-US" dirty="0" smtClean="0"/>
                  <a:t>:</a:t>
                </a:r>
              </a:p>
              <a:p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IN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IN" sz="3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IN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I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p/>
                                  </m:sSup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I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endParaRPr lang="en-US" dirty="0" smtClean="0"/>
              </a:p>
              <a:p>
                <a:r>
                  <a:rPr lang="en-US" dirty="0" smtClean="0"/>
                  <a:t>Note </a:t>
                </a:r>
                <a:r>
                  <a:rPr lang="en-US" dirty="0"/>
                  <a:t>in our example </a:t>
                </a:r>
                <a:r>
                  <a:rPr lang="en-US" i="1" dirty="0" smtClean="0"/>
                  <a:t>N </a:t>
                </a:r>
                <a:r>
                  <a:rPr lang="en-US" dirty="0" smtClean="0"/>
                  <a:t>=500 and </a:t>
                </a:r>
                <a:r>
                  <a:rPr lang="en-US" dirty="0"/>
                  <a:t>the dimension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</m:acc>
                    <m:r>
                      <a:rPr lang="en-I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ll be: Dimensions will be (</a:t>
                </a:r>
                <a:r>
                  <a:rPr lang="en-US" dirty="0" smtClean="0"/>
                  <a:t>10,000 x1)</a:t>
                </a:r>
                <a:endParaRPr lang="en-IN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30" y="1140402"/>
                <a:ext cx="7961971" cy="2010807"/>
              </a:xfrm>
              <a:prstGeom prst="rect">
                <a:avLst/>
              </a:prstGeom>
              <a:blipFill>
                <a:blip r:embed="rId2"/>
                <a:stretch>
                  <a:fillRect l="-230" t="-606" b="-212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24468" y="3151209"/>
            <a:ext cx="78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2. Assemble the mean adjusted matrix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7230" y="3523665"/>
                <a:ext cx="7501054" cy="1478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For every image vector </a:t>
                </a:r>
                <a:r>
                  <a:rPr lang="en-IN" b="1" i="1" dirty="0" err="1" smtClean="0"/>
                  <a:t>i</a:t>
                </a:r>
                <a:r>
                  <a:rPr lang="en-IN" dirty="0" smtClean="0"/>
                  <a:t>, the mean adjusted vector calculated.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IN" sz="20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I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2000" b="0" i="1" smtClean="0">
                            <a:latin typeface="Cambria Math" panose="02040503050406030204" pitchFamily="18" charset="0"/>
                          </a:rPr>
                          <m:t>− </m:t>
                        </m:r>
                        <m:acc>
                          <m:accPr>
                            <m:chr m:val="̅"/>
                            <m:ctrlP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</m:oMath>
                </a14:m>
                <a:r>
                  <a:rPr lang="en-IN" dirty="0" smtClean="0"/>
                  <a:t>  </a:t>
                </a:r>
              </a:p>
              <a:p>
                <a:endParaRPr lang="en-IN" dirty="0" smtClean="0"/>
              </a:p>
              <a:p>
                <a:r>
                  <a:rPr lang="en-IN" dirty="0" smtClean="0"/>
                  <a:t>Put every adjusted vector to form a Mean adjusted matrix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IN" b="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𝑚𝑒𝑎𝑛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I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e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I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e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I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en-I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e>
                                  </m:mr>
                                </m:m>
                              </m:e>
                              <m:e>
                                <m:acc>
                                  <m:accPr>
                                    <m:chr m:val="̅"/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𝑚𝑒𝑎𝑛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IN" dirty="0" smtClean="0"/>
                  <a:t>Dimension will be (10,000 </a:t>
                </a:r>
                <a:r>
                  <a:rPr lang="en-US" dirty="0" smtClean="0"/>
                  <a:t>x </a:t>
                </a:r>
                <a:r>
                  <a:rPr lang="en-IN" dirty="0" smtClean="0"/>
                  <a:t>500)</a:t>
                </a:r>
                <a:endParaRPr lang="en-IN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30" y="3523665"/>
                <a:ext cx="7501054" cy="1478033"/>
              </a:xfrm>
              <a:prstGeom prst="rect">
                <a:avLst/>
              </a:prstGeom>
              <a:blipFill>
                <a:blip r:embed="rId3"/>
                <a:stretch>
                  <a:fillRect l="-244" t="-826" r="-244" b="-37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293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5690111" cy="382500"/>
          </a:xfrm>
        </p:spPr>
        <p:txBody>
          <a:bodyPr/>
          <a:lstStyle/>
          <a:p>
            <a:r>
              <a:rPr lang="en-IN" dirty="0"/>
              <a:t>Focused Learning – </a:t>
            </a:r>
            <a:r>
              <a:rPr lang="en-IN" dirty="0" smtClean="0"/>
              <a:t>PCA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624468" y="826890"/>
            <a:ext cx="78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3. Computer Covariance matrix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62361" y="1134667"/>
                <a:ext cx="7961971" cy="1854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ariance matrix represents the covariance measurement of each sample in the data set</a:t>
                </a:r>
              </a:p>
              <a:p>
                <a:r>
                  <a:rPr lang="en-US" dirty="0"/>
                  <a:t>with every other sample</a:t>
                </a:r>
                <a:r>
                  <a:rPr lang="en-IN" dirty="0"/>
                  <a:t>.</a:t>
                </a:r>
              </a:p>
              <a:p>
                <a:endParaRPr lang="en-I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𝐶𝑜𝑣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0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𝐶𝑜𝑣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0,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𝐶𝑜𝑣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, 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𝐶𝑜𝑣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i="1" dirty="0" smtClean="0"/>
                  <a:t>C</a:t>
                </a:r>
                <a:r>
                  <a:rPr lang="en-IN" dirty="0" smtClean="0"/>
                  <a:t> dimensions will be (500 x 500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361" y="1134667"/>
                <a:ext cx="7961971" cy="1854290"/>
              </a:xfrm>
              <a:prstGeom prst="rect">
                <a:avLst/>
              </a:prstGeom>
              <a:blipFill>
                <a:blip r:embed="rId2"/>
                <a:stretch>
                  <a:fillRect l="-230" t="-658" b="-29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24468" y="2988957"/>
            <a:ext cx="78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4. Compute Eigen value and Eigen Vector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65971" y="3296734"/>
                <a:ext cx="554587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IN" b="0" dirty="0" smtClean="0">
                  <a:ea typeface="Cambria Math" panose="02040503050406030204" pitchFamily="18" charset="0"/>
                </a:endParaRPr>
              </a:p>
              <a:p>
                <a:endParaRPr lang="en-IN" i="1" dirty="0" smtClean="0"/>
              </a:p>
              <a:p>
                <a:r>
                  <a:rPr lang="en-IN" b="1" i="1" dirty="0" smtClean="0"/>
                  <a:t>C</a:t>
                </a:r>
                <a:r>
                  <a:rPr lang="en-IN" i="1" dirty="0" smtClean="0"/>
                  <a:t> </a:t>
                </a:r>
                <a:r>
                  <a:rPr lang="en-IN" dirty="0" smtClean="0"/>
                  <a:t>= covariance matrix,   </a:t>
                </a:r>
                <a:r>
                  <a:rPr lang="en-IN" b="1" i="1" dirty="0" smtClean="0"/>
                  <a:t>V</a:t>
                </a:r>
                <a:r>
                  <a:rPr lang="en-IN" dirty="0" smtClean="0"/>
                  <a:t> = Eigen Vector   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𝝀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𝑖𝑔𝑒𝑛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𝑎𝑙𝑢𝑒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971" y="3296734"/>
                <a:ext cx="5545873" cy="738664"/>
              </a:xfrm>
              <a:prstGeom prst="rect">
                <a:avLst/>
              </a:prstGeom>
              <a:blipFill>
                <a:blip r:embed="rId3"/>
                <a:stretch>
                  <a:fillRect l="-330" b="-74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61531" y="4065707"/>
                <a:ext cx="636362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Ι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IN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531" y="4065707"/>
                <a:ext cx="6363629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18010" y="4373484"/>
                <a:ext cx="475041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−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Ι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010" y="4373484"/>
                <a:ext cx="4750419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25805" y="4677445"/>
                <a:ext cx="469838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Ι</m:t>
                              </m:r>
                            </m:e>
                          </m:d>
                        </m:e>
                      </m:func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805" y="4677445"/>
                <a:ext cx="469838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98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5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cused Learning – PC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6679" y="706245"/>
            <a:ext cx="7538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4. Compute Eigen value and Eigen </a:t>
            </a:r>
            <a:r>
              <a:rPr lang="en-IN" b="1" dirty="0" smtClean="0"/>
              <a:t>Vector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2166" y="1014022"/>
                <a:ext cx="8348546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Ι</m:t>
                              </m:r>
                            </m:e>
                          </m:d>
                        </m:e>
                      </m:func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dirty="0" smtClean="0"/>
                  <a:t>For solving above equation for (500x500) covariance matrix we will have 500 different possible value of </a:t>
                </a:r>
                <a:r>
                  <a:rPr lang="el-GR" dirty="0" smtClean="0"/>
                  <a:t>λ</a:t>
                </a:r>
                <a:r>
                  <a:rPr lang="en-IN" dirty="0" smtClean="0"/>
                  <a:t>(eigen value). </a:t>
                </a:r>
              </a:p>
              <a:p>
                <a:endParaRPr lang="en-IN" dirty="0"/>
              </a:p>
              <a:p>
                <a:r>
                  <a:rPr lang="en-IN" dirty="0" smtClean="0"/>
                  <a:t>After the calculate of eigen value arrange them in descending order. then for each eigen value we will calculate eigen vector.</a:t>
                </a:r>
              </a:p>
              <a:p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h𝑎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(500, 1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66" y="1014022"/>
                <a:ext cx="8348546" cy="2246769"/>
              </a:xfrm>
              <a:prstGeom prst="rect">
                <a:avLst/>
              </a:prstGeom>
              <a:blipFill>
                <a:blip r:embed="rId2"/>
                <a:stretch>
                  <a:fillRect l="-219" b="-2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2166" y="3397135"/>
            <a:ext cx="7895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As already decided how many dimension we are ready to </a:t>
            </a:r>
            <a:r>
              <a:rPr lang="en-IN" b="1" i="1" dirty="0" smtClean="0"/>
              <a:t>reduce</a:t>
            </a:r>
            <a:r>
              <a:rPr lang="en-IN" dirty="0" smtClean="0"/>
              <a:t>. i.e. the value of k for our example we choose k=10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2166" y="3982359"/>
                <a:ext cx="785045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Now we have eigen vector matrix as</a:t>
                </a:r>
                <a:endParaRPr lang="en-I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𝐸𝑉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b="0" dirty="0" smtClean="0"/>
              </a:p>
              <a:p>
                <a:pPr algn="ctr"/>
                <a:endParaRPr lang="en-IN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𝐸𝑉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𝑤𝑖𝑙𝑙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𝑏𝑒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(500, 10) 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66" y="3982359"/>
                <a:ext cx="7850458" cy="954107"/>
              </a:xfrm>
              <a:prstGeom prst="rect">
                <a:avLst/>
              </a:prstGeom>
              <a:blipFill>
                <a:blip r:embed="rId3"/>
                <a:stretch>
                  <a:fillRect l="-233" t="-637" b="-19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197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cused Learning – PC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6679" y="706245"/>
            <a:ext cx="7538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5. </a:t>
            </a:r>
            <a:r>
              <a:rPr lang="en-IN" b="1" dirty="0"/>
              <a:t>Compute </a:t>
            </a:r>
            <a:r>
              <a:rPr lang="en-IN" b="1" dirty="0" smtClean="0"/>
              <a:t>Basis vector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1902" y="1014022"/>
                <a:ext cx="7902497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𝑎𝑛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𝑉</m:t>
                      </m:r>
                    </m:oMath>
                  </m:oMathPara>
                </a14:m>
                <a:endParaRPr lang="en-IN" b="0" dirty="0" smtClean="0">
                  <a:ea typeface="Cambria Math" panose="02040503050406030204" pitchFamily="18" charset="0"/>
                </a:endParaRPr>
              </a:p>
              <a:p>
                <a:endParaRPr lang="en-IN" dirty="0" smtClean="0"/>
              </a:p>
              <a:p>
                <a:r>
                  <a:rPr lang="en-IN" dirty="0" smtClean="0"/>
                  <a:t>wher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𝑎𝑠𝑖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𝑐𝑡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00, 10</m:t>
                          </m:r>
                        </m:e>
                      </m:d>
                    </m:oMath>
                  </m:oMathPara>
                </a14:m>
                <a:endParaRPr lang="en-IN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𝑎𝑛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𝑒𝑎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𝑑𝑗𝑢𝑠𝑡𝑒𝑑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𝑡𝑟𝑖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10000, 500)</m:t>
                      </m:r>
                    </m:oMath>
                  </m:oMathPara>
                </a14:m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𝑉</m:t>
                          </m:r>
                        </m:e>
                        <m:sub/>
                      </m:sSub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𝑖𝑔𝑒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𝑐𝑡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𝑡𝑟𝑖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500, 10)</m:t>
                      </m:r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02" y="1014022"/>
                <a:ext cx="7902497" cy="1600438"/>
              </a:xfrm>
              <a:prstGeom prst="rect">
                <a:avLst/>
              </a:prstGeom>
              <a:blipFill>
                <a:blip r:embed="rId2"/>
                <a:stretch>
                  <a:fillRect l="-2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16679" y="2577720"/>
            <a:ext cx="7538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6. Represent Each sample 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1902" y="2922237"/>
                <a:ext cx="7560527" cy="1639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Each sample can be represented as linear combination of basis vector.</a:t>
                </a:r>
              </a:p>
              <a:p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𝑢𝑚𝑏𝑒𝑟𝑠</m:t>
                          </m:r>
                        </m:e>
                      </m:d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𝑎𝑚𝑝𝑙𝑒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 </m:t>
                          </m:r>
                          <m:acc>
                            <m:accPr>
                              <m:chr m:val="̅"/>
                              <m:ctrlP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IN" dirty="0" smtClean="0"/>
              </a:p>
              <a:p>
                <a:endParaRPr lang="en-I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𝑎𝑚𝑝𝑙𝑒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𝑎𝑚𝑝𝑙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𝑚𝑎𝑔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𝑖𝑡h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10000,1)</m:t>
                      </m:r>
                    </m:oMath>
                  </m:oMathPara>
                </a14:m>
                <a:endParaRPr lang="en-IN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𝑒𝑎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𝑑𝑗𝑢𝑠𝑡𝑒𝑑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𝑐𝑡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𝑖𝑡h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00, 1</m:t>
                          </m:r>
                        </m:e>
                      </m:d>
                    </m:oMath>
                  </m:oMathPara>
                </a14:m>
                <a:endParaRPr lang="en-IN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𝑎𝑠𝑖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𝑒𝑐𝑡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𝑚𝑒𝑛𝑠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10000, 10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02" y="2922237"/>
                <a:ext cx="7560527" cy="1639488"/>
              </a:xfrm>
              <a:prstGeom prst="rect">
                <a:avLst/>
              </a:prstGeom>
              <a:blipFill>
                <a:blip r:embed="rId3"/>
                <a:stretch>
                  <a:fillRect l="-242" t="-372" b="-11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31901" y="4561725"/>
            <a:ext cx="7902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Now we can represent an (10x10) emoji into 10 numbers. We can use as input in classification </a:t>
            </a:r>
            <a:r>
              <a:rPr lang="en-IN" dirty="0" err="1" smtClean="0"/>
              <a:t>algo</a:t>
            </a:r>
            <a:r>
              <a:rPr lang="en-IN" dirty="0" smtClean="0"/>
              <a:t>. 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6662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0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ocused Learning – PC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6679" y="788019"/>
            <a:ext cx="7753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b="1" dirty="0" smtClean="0"/>
              <a:t>How do we choose K?</a:t>
            </a:r>
            <a:endParaRPr lang="en-IN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16679" y="1225460"/>
            <a:ext cx="79024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 is typically chosen based on how much information (variance) we want to preserv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4010" y="1722374"/>
                <a:ext cx="8103219" cy="2211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IN" sz="2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I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IN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IN" sz="2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IN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I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IN" sz="2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en-I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dirty="0" smtClean="0"/>
              </a:p>
              <a:p>
                <a:endParaRPr lang="en-IN" dirty="0" smtClean="0"/>
              </a:p>
              <a:p>
                <a:endParaRPr lang="en-IN" dirty="0"/>
              </a:p>
              <a:p>
                <a:endParaRPr lang="en-IN" dirty="0"/>
              </a:p>
              <a:p>
                <a:r>
                  <a:rPr lang="en-IN" dirty="0" smtClean="0"/>
                  <a:t>T is a threshold we need to choose how much we preserve the inform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𝑖𝑔𝑒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𝑎𝑙𝑢𝑒</m:t>
                      </m:r>
                    </m:oMath>
                  </m:oMathPara>
                </a14:m>
                <a:endParaRPr lang="en-IN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10" y="1722374"/>
                <a:ext cx="8103219" cy="2211183"/>
              </a:xfrm>
              <a:prstGeom prst="rect">
                <a:avLst/>
              </a:prstGeom>
              <a:blipFill>
                <a:blip r:embed="rId2"/>
                <a:stretch>
                  <a:fillRect l="-226" b="-8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94010" y="4123588"/>
            <a:ext cx="8177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/>
              <a:t>If T=0.9, we preserved 90% of information (variance) of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/>
              <a:t>If T=1.0, We preserved 100% of information (variance) of Data. </a:t>
            </a:r>
            <a:r>
              <a:rPr lang="en-IN" dirty="0" err="1" smtClean="0"/>
              <a:t>i.e</a:t>
            </a:r>
            <a:r>
              <a:rPr lang="en-IN" dirty="0" smtClean="0"/>
              <a:t>  (K=N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4683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16679" y="745582"/>
                <a:ext cx="8358970" cy="2138867"/>
              </a:xfrm>
            </p:spPr>
            <p:txBody>
              <a:bodyPr/>
              <a:lstStyle/>
              <a:p>
                <a:pPr algn="l"/>
                <a:r>
                  <a:rPr lang="en-US" dirty="0" smtClean="0"/>
                  <a:t>Covariance Matrix calculation</a:t>
                </a:r>
              </a:p>
              <a:p>
                <a:pPr marL="514350" indent="-285750" algn="l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Convert raw score of matrix A into derivate score of matrix a. 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algn="l"/>
                <a:endParaRPr lang="en-US" b="0" dirty="0" smtClean="0"/>
              </a:p>
              <a:p>
                <a:pPr marL="228600" indent="0" algn="l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6679" y="745582"/>
                <a:ext cx="8358970" cy="2138867"/>
              </a:xfrm>
              <a:blipFill>
                <a:blip r:embed="rId2"/>
                <a:stretch>
                  <a:fillRect b="-330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6180765" cy="382500"/>
          </a:xfrm>
        </p:spPr>
        <p:txBody>
          <a:bodyPr/>
          <a:lstStyle/>
          <a:p>
            <a:r>
              <a:rPr lang="en-IN" dirty="0"/>
              <a:t>Focused Learning – </a:t>
            </a:r>
            <a:r>
              <a:rPr lang="en-IN" dirty="0" smtClean="0"/>
              <a:t>Covariance matrix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4800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16678" y="730715"/>
            <a:ext cx="7385097" cy="704075"/>
          </a:xfrm>
        </p:spPr>
        <p:txBody>
          <a:bodyPr/>
          <a:lstStyle/>
          <a:p>
            <a:pPr algn="l"/>
            <a:r>
              <a:rPr lang="en-US" dirty="0" smtClean="0"/>
              <a:t>Let’s compute PCA for Dataset: </a:t>
            </a:r>
          </a:p>
          <a:p>
            <a:pPr algn="l"/>
            <a:r>
              <a:rPr lang="en-US" dirty="0" smtClean="0"/>
              <a:t>(</a:t>
            </a:r>
            <a:r>
              <a:rPr lang="en-US" dirty="0"/>
              <a:t>1,2</a:t>
            </a:r>
            <a:r>
              <a:rPr lang="en-US" dirty="0" smtClean="0"/>
              <a:t>), (</a:t>
            </a:r>
            <a:r>
              <a:rPr lang="en-US" dirty="0"/>
              <a:t>3,3</a:t>
            </a:r>
            <a:r>
              <a:rPr lang="en-US" dirty="0" smtClean="0"/>
              <a:t>), (</a:t>
            </a:r>
            <a:r>
              <a:rPr lang="en-US" dirty="0"/>
              <a:t>3,5</a:t>
            </a:r>
            <a:r>
              <a:rPr lang="en-US" dirty="0" smtClean="0"/>
              <a:t>), (</a:t>
            </a:r>
            <a:r>
              <a:rPr lang="en-US" dirty="0"/>
              <a:t>5,4</a:t>
            </a:r>
            <a:r>
              <a:rPr lang="en-US" dirty="0" smtClean="0"/>
              <a:t>), (</a:t>
            </a:r>
            <a:r>
              <a:rPr lang="en-US" dirty="0"/>
              <a:t>5,6</a:t>
            </a:r>
            <a:r>
              <a:rPr lang="en-US" dirty="0" smtClean="0"/>
              <a:t>), (</a:t>
            </a:r>
            <a:r>
              <a:rPr lang="en-US" dirty="0"/>
              <a:t>6,5</a:t>
            </a:r>
            <a:r>
              <a:rPr lang="en-US" dirty="0" smtClean="0"/>
              <a:t>), (</a:t>
            </a:r>
            <a:r>
              <a:rPr lang="en-US" dirty="0"/>
              <a:t>8,7</a:t>
            </a:r>
            <a:r>
              <a:rPr lang="en-US" dirty="0" smtClean="0"/>
              <a:t>), (</a:t>
            </a:r>
            <a:r>
              <a:rPr lang="en-US" dirty="0"/>
              <a:t>9,8)</a:t>
            </a:r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9" y="121966"/>
            <a:ext cx="5199458" cy="382500"/>
          </a:xfrm>
        </p:spPr>
        <p:txBody>
          <a:bodyPr/>
          <a:lstStyle/>
          <a:p>
            <a:r>
              <a:rPr lang="en-US" dirty="0" smtClean="0"/>
              <a:t>Focus Teaching- Calculating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6507" y="1717288"/>
                <a:ext cx="7434147" cy="523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.Mean Average: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</m:acc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 smtClean="0"/>
                  <a:t>= [5, 5]</a:t>
                </a:r>
                <a:endParaRPr lang="en-I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07" y="1717288"/>
                <a:ext cx="7434147" cy="523670"/>
              </a:xfrm>
              <a:prstGeom prst="rect">
                <a:avLst/>
              </a:prstGeom>
              <a:blipFill>
                <a:blip r:embed="rId2"/>
                <a:stretch>
                  <a:fillRect l="-246" t="-2326" b="-104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6507" y="2523456"/>
                <a:ext cx="7389541" cy="1817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.Mean Adjusted Matrix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IN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 </m:t>
                          </m:r>
                          <m:acc>
                            <m:accPr>
                              <m:chr m:val="̅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IN" dirty="0" smtClean="0"/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 smtClean="0"/>
                  <a:t>[(1-5),</a:t>
                </a:r>
              </a:p>
              <a:p>
                <a:pPr algn="ctr"/>
                <a:r>
                  <a:rPr lang="en-US" dirty="0" smtClean="0"/>
                  <a:t>        (2-5)</a:t>
                </a:r>
                <a:r>
                  <a:rPr lang="en-IN" dirty="0" smtClean="0"/>
                  <a:t>]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N" dirty="0" smtClean="0"/>
                  <a:t> = [[-4,-3]]</a:t>
                </a:r>
              </a:p>
              <a:p>
                <a:r>
                  <a:rPr lang="en-US" dirty="0" smtClean="0"/>
                  <a:t>This way we we calculate Mean adjusted matrix: </a:t>
                </a:r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𝑚𝑒𝑎𝑛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[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,−2,−2, 0,0, 1, 3, 4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−3, −2, 0, 4, 1, 0, 2, 3]]</m:t>
                      </m:r>
                    </m:oMath>
                  </m:oMathPara>
                </a14:m>
                <a:endParaRPr lang="en-IN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07" y="2523456"/>
                <a:ext cx="7389541" cy="1817229"/>
              </a:xfrm>
              <a:prstGeom prst="rect">
                <a:avLst/>
              </a:prstGeom>
              <a:blipFill>
                <a:blip r:embed="rId3"/>
                <a:stretch>
                  <a:fillRect l="-248" t="-671" b="-10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651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16678" y="730715"/>
            <a:ext cx="7385097" cy="704075"/>
          </a:xfrm>
        </p:spPr>
        <p:txBody>
          <a:bodyPr/>
          <a:lstStyle/>
          <a:p>
            <a:pPr algn="l"/>
            <a:r>
              <a:rPr lang="en-US" dirty="0" smtClean="0"/>
              <a:t>Let’s compute PCA for Dataset: </a:t>
            </a:r>
          </a:p>
          <a:p>
            <a:pPr algn="l"/>
            <a:r>
              <a:rPr lang="en-US" dirty="0"/>
              <a:t> (1,2</a:t>
            </a:r>
            <a:r>
              <a:rPr lang="en-US" dirty="0" smtClean="0"/>
              <a:t>), (</a:t>
            </a:r>
            <a:r>
              <a:rPr lang="en-US" dirty="0"/>
              <a:t>3,3</a:t>
            </a:r>
            <a:r>
              <a:rPr lang="en-US" dirty="0" smtClean="0"/>
              <a:t>), (</a:t>
            </a:r>
            <a:r>
              <a:rPr lang="en-US" dirty="0"/>
              <a:t>3,5</a:t>
            </a:r>
            <a:r>
              <a:rPr lang="en-US" dirty="0" smtClean="0"/>
              <a:t>), (</a:t>
            </a:r>
            <a:r>
              <a:rPr lang="en-US" dirty="0"/>
              <a:t>5,4</a:t>
            </a:r>
            <a:r>
              <a:rPr lang="en-US" dirty="0" smtClean="0"/>
              <a:t>), (</a:t>
            </a:r>
            <a:r>
              <a:rPr lang="en-US" dirty="0"/>
              <a:t>5,6</a:t>
            </a:r>
            <a:r>
              <a:rPr lang="en-US" dirty="0" smtClean="0"/>
              <a:t>), (</a:t>
            </a:r>
            <a:r>
              <a:rPr lang="en-US" dirty="0"/>
              <a:t>6,5</a:t>
            </a:r>
            <a:r>
              <a:rPr lang="en-US" dirty="0" smtClean="0"/>
              <a:t>), (</a:t>
            </a:r>
            <a:r>
              <a:rPr lang="en-US" dirty="0"/>
              <a:t>8,7</a:t>
            </a:r>
            <a:r>
              <a:rPr lang="en-US" dirty="0" smtClean="0"/>
              <a:t>), (</a:t>
            </a:r>
            <a:r>
              <a:rPr lang="en-US" dirty="0"/>
              <a:t>9,8)</a:t>
            </a:r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9" y="121966"/>
            <a:ext cx="5199458" cy="382500"/>
          </a:xfrm>
        </p:spPr>
        <p:txBody>
          <a:bodyPr/>
          <a:lstStyle/>
          <a:p>
            <a:r>
              <a:rPr lang="en-US" dirty="0" smtClean="0"/>
              <a:t>Focus Teaching- Calculating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676507" y="1717288"/>
            <a:ext cx="74341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3 Computer </a:t>
            </a:r>
            <a:r>
              <a:rPr lang="en-IN" b="1" dirty="0"/>
              <a:t>Covariance </a:t>
            </a:r>
            <a:r>
              <a:rPr lang="en-IN" b="1" dirty="0" smtClean="0"/>
              <a:t>matrix</a:t>
            </a:r>
            <a:r>
              <a:rPr lang="en-US" b="1" dirty="0" smtClean="0"/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6507" y="2731612"/>
            <a:ext cx="73895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 .Eigen Value</a:t>
            </a:r>
            <a:endParaRPr lang="en-IN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068" y="1918661"/>
            <a:ext cx="2641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314" y="3121254"/>
            <a:ext cx="320992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874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16678" y="730715"/>
            <a:ext cx="7385097" cy="704075"/>
          </a:xfrm>
        </p:spPr>
        <p:txBody>
          <a:bodyPr/>
          <a:lstStyle/>
          <a:p>
            <a:pPr algn="l"/>
            <a:r>
              <a:rPr lang="en-US" dirty="0" smtClean="0"/>
              <a:t>Let’s compute PCA for Dataset: </a:t>
            </a:r>
          </a:p>
          <a:p>
            <a:pPr algn="l"/>
            <a:r>
              <a:rPr lang="en-US" dirty="0"/>
              <a:t> (1,2</a:t>
            </a:r>
            <a:r>
              <a:rPr lang="en-US" dirty="0" smtClean="0"/>
              <a:t>), (</a:t>
            </a:r>
            <a:r>
              <a:rPr lang="en-US" dirty="0"/>
              <a:t>3,3</a:t>
            </a:r>
            <a:r>
              <a:rPr lang="en-US" dirty="0" smtClean="0"/>
              <a:t>), (</a:t>
            </a:r>
            <a:r>
              <a:rPr lang="en-US" dirty="0"/>
              <a:t>3,5</a:t>
            </a:r>
            <a:r>
              <a:rPr lang="en-US" dirty="0" smtClean="0"/>
              <a:t>), (</a:t>
            </a:r>
            <a:r>
              <a:rPr lang="en-US" dirty="0"/>
              <a:t>5,4</a:t>
            </a:r>
            <a:r>
              <a:rPr lang="en-US" dirty="0" smtClean="0"/>
              <a:t>), (</a:t>
            </a:r>
            <a:r>
              <a:rPr lang="en-US" dirty="0"/>
              <a:t>5,6</a:t>
            </a:r>
            <a:r>
              <a:rPr lang="en-US" dirty="0" smtClean="0"/>
              <a:t>), (</a:t>
            </a:r>
            <a:r>
              <a:rPr lang="en-US" dirty="0"/>
              <a:t>6,5</a:t>
            </a:r>
            <a:r>
              <a:rPr lang="en-US" dirty="0" smtClean="0"/>
              <a:t>), (</a:t>
            </a:r>
            <a:r>
              <a:rPr lang="en-US" dirty="0"/>
              <a:t>8,7</a:t>
            </a:r>
            <a:r>
              <a:rPr lang="en-US" dirty="0" smtClean="0"/>
              <a:t>), (</a:t>
            </a:r>
            <a:r>
              <a:rPr lang="en-US" dirty="0"/>
              <a:t>9,8)</a:t>
            </a:r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9" y="121966"/>
            <a:ext cx="5199458" cy="382500"/>
          </a:xfrm>
        </p:spPr>
        <p:txBody>
          <a:bodyPr/>
          <a:lstStyle/>
          <a:p>
            <a:r>
              <a:rPr lang="en-US" dirty="0" smtClean="0"/>
              <a:t>Focus Teaching- Calculating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654203" y="1555024"/>
            <a:ext cx="74341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igenvectors </a:t>
            </a:r>
            <a:r>
              <a:rPr lang="en-US" b="1" dirty="0"/>
              <a:t>are the solutions of the systems:</a:t>
            </a:r>
            <a:endParaRPr lang="en-US" b="1" dirty="0" smtClean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27601"/>
              </p:ext>
            </p:extLst>
          </p:nvPr>
        </p:nvGraphicFramePr>
        <p:xfrm>
          <a:off x="3068677" y="1869195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77" y="1869195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38" y="2372647"/>
            <a:ext cx="5652255" cy="138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05"/>
          <a:stretch>
            <a:fillRect/>
          </a:stretch>
        </p:blipFill>
        <p:spPr bwMode="auto">
          <a:xfrm>
            <a:off x="6139328" y="1240561"/>
            <a:ext cx="27003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1465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PCA</a:t>
            </a:r>
            <a:endParaRPr dirty="0"/>
          </a:p>
        </p:txBody>
      </p:sp>
      <p:sp>
        <p:nvSpPr>
          <p:cNvPr id="3" name="TextBox 2"/>
          <p:cNvSpPr txBox="1"/>
          <p:nvPr/>
        </p:nvSpPr>
        <p:spPr>
          <a:xfrm>
            <a:off x="1546303" y="1962614"/>
            <a:ext cx="6036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IN" sz="6000" b="1" dirty="0">
                <a:solidFill>
                  <a:schemeClr val="dk1"/>
                </a:solidFill>
              </a:rPr>
              <a:t>Coding </a:t>
            </a:r>
            <a:r>
              <a:rPr lang="en-IN" sz="6000" b="1" dirty="0" smtClean="0">
                <a:solidFill>
                  <a:schemeClr val="dk1"/>
                </a:solidFill>
              </a:rPr>
              <a:t>Time</a:t>
            </a:r>
            <a:endParaRPr lang="en-IN" sz="6000" b="1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23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7"/>
          <p:cNvSpPr txBox="1"/>
          <p:nvPr/>
        </p:nvSpPr>
        <p:spPr>
          <a:xfrm>
            <a:off x="1067232" y="3040212"/>
            <a:ext cx="6895200" cy="117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52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GC Coaching:</a:t>
            </a:r>
            <a:endParaRPr dirty="0"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rticulate your Journey | Activate </a:t>
            </a:r>
            <a:r>
              <a:rPr lang="en" i="1" dirty="0" smtClean="0">
                <a:solidFill>
                  <a:schemeClr val="dk1"/>
                </a:solidFill>
              </a:rPr>
              <a:t>Your</a:t>
            </a:r>
            <a:r>
              <a:rPr lang="en" sz="1400" b="0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" sz="14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igour| Accelerate Mutual Growth</a:t>
            </a:r>
            <a:endParaRPr dirty="0"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0" i="1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b="0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ession 13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N" sz="2000" b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rincipal Component Analysis</a:t>
            </a:r>
            <a:endParaRPr sz="2000" b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80" name="Google Shape;80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82370" y="0"/>
            <a:ext cx="1356542" cy="1577482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Google Shape;81;p17"/>
          <p:cNvSpPr txBox="1"/>
          <p:nvPr/>
        </p:nvSpPr>
        <p:spPr>
          <a:xfrm>
            <a:off x="1157111" y="716037"/>
            <a:ext cx="1655700" cy="131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Proxima Nova"/>
              <a:ea typeface="Proxima Nova"/>
              <a:cs typeface="Proxima Nova"/>
              <a:sym typeface="Proxima Nova"/>
            </a:endParaRPr>
          </a:p>
          <a:p>
            <a:pPr marL="0" marR="0" lvl="0" indent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</a:pPr>
            <a:r>
              <a:rPr lang="en" sz="1400" b="0" i="1" u="none" strike="noStrike" cap="none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rPr>
              <a:t>    #LifeKoKaroLift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ubts Resolutions</a:t>
            </a:r>
          </a:p>
        </p:txBody>
      </p:sp>
      <p:pic>
        <p:nvPicPr>
          <p:cNvPr id="4" name="Picture 3" descr="&lt;strong&gt;Questions&lt;/strong&gt; - Handwriting imag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593" y="780121"/>
            <a:ext cx="6712337" cy="408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1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8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76053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" dirty="0" smtClean="0"/>
              <a:t>Agenda</a:t>
            </a:r>
            <a:endParaRPr dirty="0"/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3780233913"/>
              </p:ext>
            </p:extLst>
          </p:nvPr>
        </p:nvGraphicFramePr>
        <p:xfrm>
          <a:off x="1650381" y="765718"/>
          <a:ext cx="6750204" cy="4185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C32C0D88-79C1-4549-A049-C99A7904B1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graphicEl>
                                              <a:dgm id="{C32C0D88-79C1-4549-A049-C99A7904B1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8E5FDA8-7D6D-4EEF-B6FA-1C0CEB1764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graphicEl>
                                              <a:dgm id="{98E5FDA8-7D6D-4EEF-B6FA-1C0CEB1764B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C109B9BD-C2D8-407E-9ECB-EA65E487F5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graphicEl>
                                              <a:dgm id="{C109B9BD-C2D8-407E-9ECB-EA65E487F5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BA526AF-6B00-48BA-A86C-544E99505C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graphicEl>
                                              <a:dgm id="{9BA526AF-6B00-48BA-A86C-544E99505C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graphicEl>
                                              <a:dgm id="{95FDD71E-3DE6-4042-A5E4-8A11EA3881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graphicEl>
                                              <a:dgm id="{95FDD71E-3DE6-4042-A5E4-8A11EA3881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0"/>
          <p:cNvSpPr txBox="1">
            <a:spLocks noGrp="1"/>
          </p:cNvSpPr>
          <p:nvPr>
            <p:ph type="title"/>
          </p:nvPr>
        </p:nvSpPr>
        <p:spPr>
          <a:xfrm>
            <a:off x="316675" y="121975"/>
            <a:ext cx="6804316" cy="3825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IN" dirty="0"/>
              <a:t>Recap: </a:t>
            </a:r>
            <a:r>
              <a:rPr lang="en" dirty="0"/>
              <a:t>What the learner have learnt in the week</a:t>
            </a:r>
            <a:endParaRPr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9DF8E88-4808-4905-9329-C4377A50F57F}"/>
              </a:ext>
            </a:extLst>
          </p:cNvPr>
          <p:cNvSpPr/>
          <p:nvPr/>
        </p:nvSpPr>
        <p:spPr>
          <a:xfrm>
            <a:off x="3293459" y="740290"/>
            <a:ext cx="32501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750"/>
              </a:spcBef>
              <a:spcAft>
                <a:spcPts val="1600"/>
              </a:spcAft>
            </a:pPr>
            <a:r>
              <a:rPr lang="en-IN" sz="1600" b="1" dirty="0"/>
              <a:t>Quick Glance at Key Learnings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349159160"/>
              </p:ext>
            </p:extLst>
          </p:nvPr>
        </p:nvGraphicFramePr>
        <p:xfrm>
          <a:off x="1126003" y="1251837"/>
          <a:ext cx="7306021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2938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13D0A00-EA89-47B5-B5FD-5FCAC47FC88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05F2AEE-4839-42B1-B95A-B73F0476EB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F6DA709-0A1D-4A5C-88AF-426921812F2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58D58F8-E631-40F5-8EA8-0736CA35F1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E598747-8A02-43BE-8ADD-B449880D6D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76CC752-CFEF-4D4A-B8FB-A7A4A0CFC0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D0EA8B5-A3EF-43C4-9D24-3D015F8E11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40A3FDD-D320-4123-ABE0-71CFE5A62C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Problem Statement  </a:t>
            </a:r>
            <a:endParaRPr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14418"/>
              </p:ext>
            </p:extLst>
          </p:nvPr>
        </p:nvGraphicFramePr>
        <p:xfrm>
          <a:off x="1189462" y="1476022"/>
          <a:ext cx="6096000" cy="105902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78482646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62596758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889226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215406619"/>
                    </a:ext>
                  </a:extLst>
                </a:gridCol>
              </a:tblGrid>
              <a:tr h="1059026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9152248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677" y="1688018"/>
            <a:ext cx="635033" cy="6350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296" y="1688018"/>
            <a:ext cx="635033" cy="6350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846" y="1688018"/>
            <a:ext cx="635033" cy="6350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018" y="1688018"/>
            <a:ext cx="635033" cy="6350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84663" y="795454"/>
            <a:ext cx="71962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ou are working in software company and they want you to classify the 500 </a:t>
            </a:r>
            <a:r>
              <a:rPr lang="en-IN" dirty="0" err="1" smtClean="0"/>
              <a:t>emojis</a:t>
            </a:r>
            <a:r>
              <a:rPr lang="en-IN" dirty="0" smtClean="0"/>
              <a:t> as per there type. all smile together, all angry together etc. (Note: all emoji’s are 100*100 size). How you will do it?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882607" y="2762218"/>
            <a:ext cx="72036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per the question, it looks like a classification problem so we apply a classification algorithm to it. But images are in pixel format so 100*100, then each image will have 10,000 pixels. We can't feed this amount of feature in any algorithm.</a:t>
            </a:r>
            <a:r>
              <a:rPr lang="en-IN" dirty="0" smtClean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2607" y="3689411"/>
            <a:ext cx="71144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need to do something by which we can reduce the 10,000 feature to a few features like 10. with a minimum amount of information loss. So we can apply the classification algorithm to it.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884662" y="4616604"/>
            <a:ext cx="7872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That method of converting High dimension to low dimension called </a:t>
            </a:r>
            <a:r>
              <a:rPr lang="en-IN" sz="1800" b="1" dirty="0" smtClean="0"/>
              <a:t>Dimension Reduction</a:t>
            </a:r>
            <a:endParaRPr lang="en-IN" sz="1800" b="1" dirty="0"/>
          </a:p>
        </p:txBody>
      </p:sp>
    </p:spTree>
    <p:extLst>
      <p:ext uri="{BB962C8B-B14F-4D97-AF65-F5344CB8AC3E}">
        <p14:creationId xmlns:p14="http://schemas.microsoft.com/office/powerpoint/2010/main" val="320200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6284843" cy="382500"/>
          </a:xfrm>
        </p:spPr>
        <p:txBody>
          <a:bodyPr/>
          <a:lstStyle/>
          <a:p>
            <a:r>
              <a:rPr lang="en-IN" dirty="0"/>
              <a:t>Focused Learning </a:t>
            </a:r>
            <a:r>
              <a:rPr lang="en-IN" dirty="0" smtClean="0"/>
              <a:t>–Dimension Reduction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806702" y="1003610"/>
            <a:ext cx="36129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eature Estimation</a:t>
            </a:r>
            <a:r>
              <a:rPr lang="en-US" dirty="0"/>
              <a:t>: </a:t>
            </a:r>
            <a:r>
              <a:rPr lang="en-US" dirty="0" smtClean="0"/>
              <a:t>Finds </a:t>
            </a:r>
            <a:r>
              <a:rPr lang="en-US" dirty="0"/>
              <a:t>a set of new features (i.e., through some mapping f()) from the existing </a:t>
            </a:r>
            <a:r>
              <a:rPr lang="en-US" dirty="0" smtClean="0"/>
              <a:t>features</a:t>
            </a:r>
          </a:p>
          <a:p>
            <a:endParaRPr lang="en-US" dirty="0"/>
          </a:p>
          <a:p>
            <a:endParaRPr lang="en-US" dirty="0" smtClean="0"/>
          </a:p>
          <a:p>
            <a:endParaRPr lang="en-IN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899102" y="1003610"/>
            <a:ext cx="7435" cy="3754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17327" y="1003610"/>
            <a:ext cx="14868" cy="3783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89034" y="1003610"/>
            <a:ext cx="35981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eature Selection</a:t>
            </a:r>
            <a:r>
              <a:rPr lang="en-US" dirty="0"/>
              <a:t>: </a:t>
            </a:r>
            <a:r>
              <a:rPr lang="en-US" dirty="0" smtClean="0"/>
              <a:t>Chooses </a:t>
            </a:r>
            <a:r>
              <a:rPr lang="en-US" dirty="0"/>
              <a:t>a subset of the original </a:t>
            </a:r>
            <a:r>
              <a:rPr lang="en-US" dirty="0" smtClean="0"/>
              <a:t>features</a:t>
            </a:r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61213"/>
              </p:ext>
            </p:extLst>
          </p:nvPr>
        </p:nvGraphicFramePr>
        <p:xfrm>
          <a:off x="869887" y="1990841"/>
          <a:ext cx="2589212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1739900" imgH="1854200" progId="Equation.DSMT4">
                  <p:embed/>
                </p:oleObj>
              </mc:Choice>
              <mc:Fallback>
                <p:oleObj name="Equation" r:id="rId3" imgW="1739900" imgH="1854200" progId="Equation.DSMT4">
                  <p:embed/>
                  <p:pic>
                    <p:nvPicPr>
                      <p:cNvPr id="143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7" y="1990841"/>
                        <a:ext cx="2589212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69304"/>
              </p:ext>
            </p:extLst>
          </p:nvPr>
        </p:nvGraphicFramePr>
        <p:xfrm>
          <a:off x="5627455" y="1760227"/>
          <a:ext cx="2233612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1371600" imgH="1854200" progId="Equation.DSMT4">
                  <p:embed/>
                </p:oleObj>
              </mc:Choice>
              <mc:Fallback>
                <p:oleObj name="Equation" r:id="rId5" imgW="1371600" imgH="1854200" progId="Equation.DSMT4">
                  <p:embed/>
                  <p:pic>
                    <p:nvPicPr>
                      <p:cNvPr id="122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455" y="1760227"/>
                        <a:ext cx="2233612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Feature Estimation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564995" y="884664"/>
            <a:ext cx="80363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Feature </a:t>
            </a:r>
            <a:r>
              <a:rPr lang="en-IN" b="1" dirty="0" smtClean="0"/>
              <a:t>Estimation</a:t>
            </a:r>
            <a:r>
              <a:rPr lang="en-IN" dirty="0" smtClean="0"/>
              <a:t>: </a:t>
            </a:r>
            <a:r>
              <a:rPr lang="en-US" dirty="0" smtClean="0"/>
              <a:t>Linear  </a:t>
            </a:r>
            <a:r>
              <a:rPr lang="en-US" dirty="0"/>
              <a:t>combinations are particularly attractive because they are simpler to compute and analytically tractable.</a:t>
            </a:r>
          </a:p>
          <a:p>
            <a:endParaRPr lang="en-IN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8953"/>
              </p:ext>
            </p:extLst>
          </p:nvPr>
        </p:nvGraphicFramePr>
        <p:xfrm>
          <a:off x="1813933" y="2342500"/>
          <a:ext cx="3464628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739900" imgH="1854200" progId="Equation.DSMT4">
                  <p:embed/>
                </p:oleObj>
              </mc:Choice>
              <mc:Fallback>
                <p:oleObj name="Equation" r:id="rId4" imgW="1739900" imgH="1854200" progId="Equation.DSMT4">
                  <p:embed/>
                  <p:pic>
                    <p:nvPicPr>
                      <p:cNvPr id="163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33" y="2342500"/>
                        <a:ext cx="3464628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4995" y="1603836"/>
                <a:ext cx="769560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Given x 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dirty="0" smtClean="0"/>
                  <a:t>, find an N x K matrix </a:t>
                </a:r>
                <a:r>
                  <a:rPr lang="en-US" b="1" i="1" dirty="0" smtClean="0"/>
                  <a:t>U</a:t>
                </a:r>
                <a:r>
                  <a:rPr lang="en-US" dirty="0" smtClean="0"/>
                  <a:t> such that: </a:t>
                </a:r>
              </a:p>
              <a:p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I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,  x 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where K&lt;N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95" y="1603836"/>
                <a:ext cx="7695602" cy="954107"/>
              </a:xfrm>
              <a:prstGeom prst="rect">
                <a:avLst/>
              </a:prstGeom>
              <a:blipFill>
                <a:blip r:embed="rId6"/>
                <a:stretch>
                  <a:fillRect t="-12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463153" y="3104808"/>
            <a:ext cx="244873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is a </a:t>
            </a:r>
            <a:r>
              <a:rPr lang="en-US" dirty="0">
                <a:solidFill>
                  <a:srgbClr val="FF0000"/>
                </a:solidFill>
              </a:rPr>
              <a:t>projection</a:t>
            </a:r>
            <a:r>
              <a:rPr lang="en-US" dirty="0"/>
              <a:t> from the </a:t>
            </a:r>
            <a:r>
              <a:rPr lang="en-US" b="1" dirty="0"/>
              <a:t>N</a:t>
            </a:r>
            <a:r>
              <a:rPr lang="en-US" dirty="0"/>
              <a:t>-dimensional space to a </a:t>
            </a:r>
            <a:r>
              <a:rPr lang="en-US" b="1" dirty="0"/>
              <a:t>K</a:t>
            </a:r>
            <a:r>
              <a:rPr lang="en-US" dirty="0"/>
              <a:t>-dimensional space.</a:t>
            </a:r>
          </a:p>
        </p:txBody>
      </p:sp>
    </p:spTree>
    <p:extLst>
      <p:ext uri="{BB962C8B-B14F-4D97-AF65-F5344CB8AC3E}">
        <p14:creationId xmlns:p14="http://schemas.microsoft.com/office/powerpoint/2010/main" val="45441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9"/>
          <p:cNvSpPr txBox="1">
            <a:spLocks noGrp="1"/>
          </p:cNvSpPr>
          <p:nvPr>
            <p:ph type="title"/>
          </p:nvPr>
        </p:nvSpPr>
        <p:spPr>
          <a:xfrm>
            <a:off x="316679" y="121966"/>
            <a:ext cx="6815700" cy="38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Proxima Nova"/>
              <a:buNone/>
            </a:pPr>
            <a:r>
              <a:rPr lang="en-IN" dirty="0" smtClean="0"/>
              <a:t>Focused Learning – Feature Estimation</a:t>
            </a:r>
            <a:endParaRPr dirty="0"/>
          </a:p>
        </p:txBody>
      </p:sp>
      <p:sp>
        <p:nvSpPr>
          <p:cNvPr id="8" name="Rectangle 7"/>
          <p:cNvSpPr/>
          <p:nvPr/>
        </p:nvSpPr>
        <p:spPr>
          <a:xfrm>
            <a:off x="316678" y="774956"/>
            <a:ext cx="85328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rom a mathematical point of view, finding an </a:t>
            </a:r>
            <a:r>
              <a:rPr lang="en-US" b="1" dirty="0"/>
              <a:t>optimum</a:t>
            </a:r>
            <a:r>
              <a:rPr lang="en-US" dirty="0"/>
              <a:t> mapping </a:t>
            </a:r>
            <a:r>
              <a:rPr lang="en-US" b="1" i="1" dirty="0" smtClean="0">
                <a:solidFill>
                  <a:srgbClr val="FF0000"/>
                </a:solidFill>
              </a:rPr>
              <a:t>y = 𝑓</a:t>
            </a:r>
            <a:r>
              <a:rPr lang="en-US" b="1" i="1" dirty="0">
                <a:solidFill>
                  <a:srgbClr val="FF0000"/>
                </a:solidFill>
              </a:rPr>
              <a:t>(x) </a:t>
            </a:r>
            <a:r>
              <a:rPr lang="en-US" dirty="0"/>
              <a:t>is equivalent to optimizing an objective function.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6678" y="3386240"/>
            <a:ext cx="805911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monly used </a:t>
            </a:r>
            <a:r>
              <a:rPr lang="en-US" b="1" dirty="0"/>
              <a:t>linear</a:t>
            </a:r>
            <a:r>
              <a:rPr lang="en-US" dirty="0"/>
              <a:t> feature extraction metho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Principal Components Analysis</a:t>
            </a:r>
            <a:r>
              <a:rPr lang="en-US" dirty="0"/>
              <a:t> (PCA): Seeks a projection that preserves as much information in the data as possib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Linear Discriminant Analysis</a:t>
            </a:r>
            <a:r>
              <a:rPr lang="en-US" dirty="0"/>
              <a:t> (LDA): Seeks a projection that best discriminates the data.</a:t>
            </a:r>
          </a:p>
          <a:p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333212" y="1757432"/>
            <a:ext cx="85163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 methods use different objective functions, e.g.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Information Loss</a:t>
            </a:r>
            <a:r>
              <a:rPr lang="en-US" dirty="0"/>
              <a:t>: The goal is to represent the data as accurately as possible (i.e., no loss of information) in the lower-dimensional spa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Discriminatory Information</a:t>
            </a:r>
            <a:r>
              <a:rPr lang="en-US" dirty="0"/>
              <a:t>: The goal is to enhance the class-discriminatory information in the lower-dimensional space</a:t>
            </a: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5127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678" y="121966"/>
            <a:ext cx="5690111" cy="382500"/>
          </a:xfrm>
        </p:spPr>
        <p:txBody>
          <a:bodyPr/>
          <a:lstStyle/>
          <a:p>
            <a:r>
              <a:rPr lang="en-IN" dirty="0"/>
              <a:t>Focused Learning – </a:t>
            </a:r>
            <a:r>
              <a:rPr lang="en-IN" dirty="0" smtClean="0"/>
              <a:t>PCA</a:t>
            </a:r>
            <a:endParaRPr lang="en-IN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250994084"/>
              </p:ext>
            </p:extLst>
          </p:nvPr>
        </p:nvGraphicFramePr>
        <p:xfrm>
          <a:off x="1709852" y="918891"/>
          <a:ext cx="6623825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9982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0F9A87A-CFAA-4EAA-80CF-DF6A0574088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DC20264-3FE3-4FE7-B216-62ADC269EA9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F0F7AC1-9F9C-44D9-914C-CF9C7AD245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C96AF84-19CC-4E4E-8126-56E21F0B59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B0BA736-E874-4AC4-BF45-FA80B49856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99FA6B8-04C3-4447-899A-86C717BE2F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4</TotalTime>
  <Words>944</Words>
  <Application>Microsoft Office PowerPoint</Application>
  <PresentationFormat>On-screen Show (16:9)</PresentationFormat>
  <Paragraphs>164</Paragraphs>
  <Slides>20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Proxima Nova</vt:lpstr>
      <vt:lpstr>Cambria Math</vt:lpstr>
      <vt:lpstr>Arial</vt:lpstr>
      <vt:lpstr>Simple Light</vt:lpstr>
      <vt:lpstr>Equation</vt:lpstr>
      <vt:lpstr>PowerPoint Presentation</vt:lpstr>
      <vt:lpstr>PowerPoint Presentation</vt:lpstr>
      <vt:lpstr>Agenda</vt:lpstr>
      <vt:lpstr>Recap: What the learner have learnt in the week</vt:lpstr>
      <vt:lpstr>Focused Learning – Problem Statement  </vt:lpstr>
      <vt:lpstr>Focused Learning –Dimension Reduction</vt:lpstr>
      <vt:lpstr>Focused Learning – Feature Estimation</vt:lpstr>
      <vt:lpstr>Focused Learning – Feature Estimation</vt:lpstr>
      <vt:lpstr>Focused Learning – PCA</vt:lpstr>
      <vt:lpstr>Focused Learning – PCA</vt:lpstr>
      <vt:lpstr>Focused Learning – PCA</vt:lpstr>
      <vt:lpstr>Focused Learning – PCA</vt:lpstr>
      <vt:lpstr>Focused Learning – PCA</vt:lpstr>
      <vt:lpstr>Focused Learning – PCA</vt:lpstr>
      <vt:lpstr>Focused Learning – Covariance matrix</vt:lpstr>
      <vt:lpstr>Focus Teaching- Calculating</vt:lpstr>
      <vt:lpstr>Focus Teaching- Calculating</vt:lpstr>
      <vt:lpstr>Focus Teaching- Calculating</vt:lpstr>
      <vt:lpstr>Focused Learning – PCA</vt:lpstr>
      <vt:lpstr>Doubts Re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hendra Singh Chouhan</dc:creator>
  <cp:lastModifiedBy>Mahendra Singh Chouhan</cp:lastModifiedBy>
  <cp:revision>93</cp:revision>
  <dcterms:modified xsi:type="dcterms:W3CDTF">2021-01-09T13:37:53Z</dcterms:modified>
</cp:coreProperties>
</file>